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4817" w:rsidRPr="00343B9D" w:rsidRDefault="00760932" w:rsidP="00AE05E2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43B9D">
        <w:rPr>
          <w:rFonts w:ascii="Times New Roman" w:hAnsi="Times New Roman" w:cs="Times New Roman"/>
          <w:b/>
          <w:sz w:val="32"/>
          <w:szCs w:val="32"/>
        </w:rPr>
        <w:t>Лабораторная работ</w:t>
      </w:r>
      <w:r w:rsidR="00343B9D" w:rsidRPr="00343B9D">
        <w:rPr>
          <w:rFonts w:ascii="Times New Roman" w:hAnsi="Times New Roman" w:cs="Times New Roman"/>
          <w:b/>
          <w:sz w:val="32"/>
          <w:szCs w:val="32"/>
        </w:rPr>
        <w:t>а №</w:t>
      </w:r>
      <w:r w:rsidRPr="00343B9D">
        <w:rPr>
          <w:rFonts w:ascii="Times New Roman" w:hAnsi="Times New Roman" w:cs="Times New Roman"/>
          <w:b/>
          <w:sz w:val="32"/>
          <w:szCs w:val="32"/>
        </w:rPr>
        <w:t xml:space="preserve"> 1</w:t>
      </w:r>
    </w:p>
    <w:p w:rsidR="00343B9D" w:rsidRPr="00AE05E2" w:rsidRDefault="00343B9D" w:rsidP="00AE05E2">
      <w:pPr>
        <w:spacing w:after="0" w:line="240" w:lineRule="auto"/>
        <w:jc w:val="center"/>
        <w:rPr>
          <w:rFonts w:ascii="Times New Roman" w:hAnsi="Times New Roman" w:cs="Times New Roman"/>
          <w:b/>
          <w:sz w:val="12"/>
          <w:szCs w:val="12"/>
        </w:rPr>
      </w:pPr>
    </w:p>
    <w:p w:rsidR="00760932" w:rsidRPr="00760932" w:rsidRDefault="00760932" w:rsidP="00AE05E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60932">
        <w:rPr>
          <w:rFonts w:ascii="Times New Roman" w:hAnsi="Times New Roman" w:cs="Times New Roman"/>
          <w:b/>
          <w:sz w:val="28"/>
          <w:szCs w:val="28"/>
        </w:rPr>
        <w:t xml:space="preserve">«Основы работы с цифровыми изображениями в </w:t>
      </w:r>
      <w:proofErr w:type="spellStart"/>
      <w:r w:rsidRPr="00760932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proofErr w:type="spellEnd"/>
      <w:r w:rsidRPr="00760932">
        <w:rPr>
          <w:rFonts w:ascii="Times New Roman" w:hAnsi="Times New Roman" w:cs="Times New Roman"/>
          <w:b/>
          <w:sz w:val="28"/>
          <w:szCs w:val="28"/>
        </w:rPr>
        <w:t>»</w:t>
      </w:r>
    </w:p>
    <w:p w:rsidR="00343B9D" w:rsidRDefault="00343B9D" w:rsidP="00EF5A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F5AFB" w:rsidRPr="00EF5AFB" w:rsidRDefault="00EF5AFB" w:rsidP="00EF5AFB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343B9D" w:rsidRDefault="00343B9D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43B9D">
        <w:rPr>
          <w:rFonts w:ascii="Times New Roman" w:hAnsi="Times New Roman" w:cs="Times New Roman"/>
          <w:b/>
          <w:sz w:val="28"/>
          <w:szCs w:val="28"/>
        </w:rPr>
        <w:t>Цель работы.</w:t>
      </w:r>
      <w:r>
        <w:rPr>
          <w:rFonts w:ascii="Times New Roman" w:hAnsi="Times New Roman" w:cs="Times New Roman"/>
          <w:sz w:val="28"/>
          <w:szCs w:val="28"/>
        </w:rPr>
        <w:t xml:space="preserve"> Изучение стандартных команд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hAnsi="Times New Roman" w:cs="Times New Roman"/>
          <w:sz w:val="28"/>
          <w:szCs w:val="28"/>
        </w:rPr>
        <w:t>, предназначенных для считывания изображений из файла, выполнения простейших преобразований изображений</w:t>
      </w:r>
      <w:r w:rsidR="00A92812">
        <w:rPr>
          <w:rFonts w:ascii="Times New Roman" w:hAnsi="Times New Roman" w:cs="Times New Roman"/>
          <w:sz w:val="28"/>
          <w:szCs w:val="28"/>
        </w:rPr>
        <w:t>, формирования</w:t>
      </w:r>
      <w:r>
        <w:rPr>
          <w:rFonts w:ascii="Times New Roman" w:hAnsi="Times New Roman" w:cs="Times New Roman"/>
          <w:sz w:val="28"/>
          <w:szCs w:val="28"/>
        </w:rPr>
        <w:t xml:space="preserve"> новых</w:t>
      </w:r>
      <w:r w:rsidR="00A92812">
        <w:rPr>
          <w:rFonts w:ascii="Times New Roman" w:hAnsi="Times New Roman" w:cs="Times New Roman"/>
          <w:sz w:val="28"/>
          <w:szCs w:val="28"/>
        </w:rPr>
        <w:t xml:space="preserve"> изображений, записи изображений</w:t>
      </w:r>
      <w:r>
        <w:rPr>
          <w:rFonts w:ascii="Times New Roman" w:hAnsi="Times New Roman" w:cs="Times New Roman"/>
          <w:sz w:val="28"/>
          <w:szCs w:val="28"/>
        </w:rPr>
        <w:t xml:space="preserve"> в файл.</w:t>
      </w:r>
    </w:p>
    <w:p w:rsidR="006C1E0F" w:rsidRPr="008275A2" w:rsidRDefault="006C1E0F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6C1E0F" w:rsidRDefault="006C1E0F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стейшими преобразованиями изображений являются: вставка простых геометрических фигур (квадрат, круг, треугольник и др.), изменение цвета или назначение цвета, выделение фрагментов </w:t>
      </w:r>
      <w:r w:rsidR="00EF5AFB">
        <w:rPr>
          <w:rFonts w:ascii="Times New Roman" w:hAnsi="Times New Roman" w:cs="Times New Roman"/>
          <w:sz w:val="28"/>
          <w:szCs w:val="28"/>
        </w:rPr>
        <w:t xml:space="preserve">изображения </w:t>
      </w:r>
      <w:r>
        <w:rPr>
          <w:rFonts w:ascii="Times New Roman" w:hAnsi="Times New Roman" w:cs="Times New Roman"/>
          <w:sz w:val="28"/>
          <w:szCs w:val="28"/>
        </w:rPr>
        <w:t xml:space="preserve">и их перестановка и т.д. </w:t>
      </w:r>
    </w:p>
    <w:p w:rsidR="006C1E0F" w:rsidRDefault="006C1E0F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простейшим операциям не относятся методы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пиксель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ботки изображений (изменение яркости, контраста и др.), фильтрации</w:t>
      </w:r>
      <w:r w:rsidR="00A92812">
        <w:rPr>
          <w:rFonts w:ascii="Times New Roman" w:hAnsi="Times New Roman" w:cs="Times New Roman"/>
          <w:sz w:val="28"/>
          <w:szCs w:val="28"/>
        </w:rPr>
        <w:t xml:space="preserve"> и восстановления изображений.</w:t>
      </w:r>
    </w:p>
    <w:p w:rsidR="00A92812" w:rsidRPr="00EF5AFB" w:rsidRDefault="00A92812" w:rsidP="00EF5AF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343B9D" w:rsidRDefault="00343B9D" w:rsidP="00AE05E2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43B9D">
        <w:rPr>
          <w:rFonts w:ascii="Times New Roman" w:hAnsi="Times New Roman" w:cs="Times New Roman"/>
          <w:b/>
          <w:sz w:val="28"/>
          <w:szCs w:val="28"/>
        </w:rPr>
        <w:t xml:space="preserve">Основные сведения о работе с изображениями в </w:t>
      </w:r>
      <w:proofErr w:type="spellStart"/>
      <w:r w:rsidRPr="00343B9D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proofErr w:type="spellEnd"/>
    </w:p>
    <w:p w:rsidR="00A92812" w:rsidRPr="00AE05E2" w:rsidRDefault="00A92812" w:rsidP="00AE05E2">
      <w:pPr>
        <w:pStyle w:val="a3"/>
        <w:spacing w:after="0" w:line="240" w:lineRule="auto"/>
        <w:ind w:left="1068"/>
        <w:jc w:val="both"/>
        <w:rPr>
          <w:rFonts w:ascii="Times New Roman" w:hAnsi="Times New Roman" w:cs="Times New Roman"/>
          <w:b/>
          <w:sz w:val="12"/>
          <w:szCs w:val="12"/>
        </w:rPr>
      </w:pPr>
    </w:p>
    <w:p w:rsidR="00343B9D" w:rsidRDefault="006C1E0F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ые сведения о работе с изображениями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зложены в лекциях 1, 2. Для детального изучения </w:t>
      </w:r>
      <w:r w:rsidR="00A92812">
        <w:rPr>
          <w:rFonts w:ascii="Times New Roman" w:hAnsi="Times New Roman" w:cs="Times New Roman"/>
          <w:sz w:val="28"/>
          <w:szCs w:val="28"/>
        </w:rPr>
        <w:t xml:space="preserve">любой функции </w:t>
      </w:r>
      <w:r>
        <w:rPr>
          <w:rFonts w:ascii="Times New Roman" w:hAnsi="Times New Roman" w:cs="Times New Roman"/>
          <w:sz w:val="28"/>
          <w:szCs w:val="28"/>
        </w:rPr>
        <w:t xml:space="preserve">необходимо научиться пользоваться встроенной документацией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кнопка на панели управления </w:t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Help</w:t>
      </w:r>
      <w:r w:rsidRPr="00A9281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92812">
        <w:rPr>
          <w:rFonts w:ascii="Times New Roman" w:hAnsi="Times New Roman" w:cs="Times New Roman"/>
          <w:b/>
          <w:position w:val="-6"/>
          <w:sz w:val="28"/>
          <w:szCs w:val="28"/>
        </w:rPr>
        <w:object w:dxaOrig="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5pt;height:12.15pt" o:ole="">
            <v:imagedata r:id="rId9" o:title=""/>
          </v:shape>
          <o:OLEObject Type="Embed" ProgID="Equation.DSMT4" ShapeID="_x0000_i1025" DrawAspect="Content" ObjectID="_1692009795" r:id="rId10"/>
        </w:object>
      </w:r>
      <w:r w:rsidRPr="00A9281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Documentatio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9281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формацию о функции с именем </w:t>
      </w:r>
      <w:r w:rsidR="00AE05E2">
        <w:rPr>
          <w:rFonts w:ascii="Times New Roman" w:hAnsi="Times New Roman" w:cs="Times New Roman"/>
          <w:b/>
          <w:sz w:val="28"/>
          <w:szCs w:val="28"/>
          <w:lang w:val="en-US"/>
        </w:rPr>
        <w:t>xxx</w:t>
      </w:r>
      <w:r>
        <w:rPr>
          <w:rFonts w:ascii="Times New Roman" w:hAnsi="Times New Roman" w:cs="Times New Roman"/>
          <w:sz w:val="28"/>
          <w:szCs w:val="28"/>
        </w:rPr>
        <w:t xml:space="preserve"> можно получить непосредственно в командном окне, набрав команду:</w:t>
      </w:r>
    </w:p>
    <w:p w:rsidR="00A92812" w:rsidRPr="00AE05E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2"/>
          <w:szCs w:val="12"/>
        </w:rPr>
      </w:pPr>
    </w:p>
    <w:p w:rsidR="00A92812" w:rsidRPr="00F52E76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help</w:t>
      </w:r>
      <w:proofErr w:type="gramEnd"/>
      <w:r w:rsidRPr="00F52E7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E05E2">
        <w:rPr>
          <w:rFonts w:ascii="Times New Roman" w:hAnsi="Times New Roman" w:cs="Times New Roman"/>
          <w:b/>
          <w:sz w:val="28"/>
          <w:szCs w:val="28"/>
          <w:lang w:val="en-US"/>
        </w:rPr>
        <w:t>xxx</w:t>
      </w:r>
      <w:r w:rsidRPr="00F52E76">
        <w:rPr>
          <w:rFonts w:ascii="Times New Roman" w:hAnsi="Times New Roman" w:cs="Times New Roman"/>
          <w:b/>
          <w:sz w:val="28"/>
          <w:szCs w:val="28"/>
        </w:rPr>
        <w:t>;</w:t>
      </w:r>
    </w:p>
    <w:p w:rsidR="006C1E0F" w:rsidRPr="00F52E76" w:rsidRDefault="006C1E0F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2"/>
          <w:szCs w:val="12"/>
        </w:rPr>
      </w:pPr>
    </w:p>
    <w:p w:rsidR="00A9281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ыполнения задания лабораторной работы № 1 необходимо ознакомиться с работой следующих функций:</w:t>
      </w:r>
    </w:p>
    <w:p w:rsidR="00A92812" w:rsidRPr="00AE05E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2"/>
          <w:szCs w:val="12"/>
        </w:rPr>
      </w:pPr>
    </w:p>
    <w:p w:rsidR="00A92812" w:rsidRPr="00A9281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proofErr w:type="gramStart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imread</w:t>
      </w:r>
      <w:proofErr w:type="spellEnd"/>
      <w:proofErr w:type="gramEnd"/>
      <w:r>
        <w:rPr>
          <w:rFonts w:ascii="Times New Roman" w:hAnsi="Times New Roman" w:cs="Times New Roman"/>
          <w:b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proofErr w:type="spellStart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imshow</w:t>
      </w:r>
      <w:proofErr w:type="spellEnd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figure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proofErr w:type="spellStart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imwrite</w:t>
      </w:r>
      <w:proofErr w:type="spellEnd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 xml:space="preserve">; </w:t>
      </w:r>
    </w:p>
    <w:p w:rsidR="00A92812" w:rsidRPr="00A9281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gramStart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size</w:t>
      </w:r>
      <w:proofErr w:type="gramEnd"/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round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floor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fix;</w:t>
      </w:r>
      <w:r w:rsidR="00AE05E2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AE05E2">
        <w:rPr>
          <w:rFonts w:ascii="Times New Roman" w:hAnsi="Times New Roman" w:cs="Times New Roman"/>
          <w:b/>
          <w:sz w:val="28"/>
          <w:szCs w:val="28"/>
          <w:lang w:val="en-US"/>
        </w:rPr>
        <w:tab/>
        <w:t>ceil;</w:t>
      </w:r>
    </w:p>
    <w:p w:rsidR="00A92812" w:rsidRPr="00A92812" w:rsidRDefault="00AE05E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  <w:lang w:val="en-US"/>
        </w:rPr>
        <w:t>rand</w:t>
      </w:r>
      <w:proofErr w:type="gramEnd"/>
      <w:r>
        <w:rPr>
          <w:rFonts w:ascii="Times New Roman" w:hAnsi="Times New Roman" w:cs="Times New Roman"/>
          <w:b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proofErr w:type="spellStart"/>
      <w:r w:rsidR="00A92812" w:rsidRPr="00A92812">
        <w:rPr>
          <w:rFonts w:ascii="Times New Roman" w:hAnsi="Times New Roman" w:cs="Times New Roman"/>
          <w:b/>
          <w:sz w:val="28"/>
          <w:szCs w:val="28"/>
          <w:lang w:val="en-US"/>
        </w:rPr>
        <w:t>randn</w:t>
      </w:r>
      <w:proofErr w:type="spellEnd"/>
      <w:r w:rsidR="00A92812" w:rsidRPr="00A92812">
        <w:rPr>
          <w:rFonts w:ascii="Times New Roman" w:hAnsi="Times New Roman" w:cs="Times New Roman"/>
          <w:b/>
          <w:sz w:val="28"/>
          <w:szCs w:val="28"/>
          <w:lang w:val="en-US"/>
        </w:rPr>
        <w:t>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A92812" w:rsidRPr="00A92812">
        <w:rPr>
          <w:rFonts w:ascii="Times New Roman" w:hAnsi="Times New Roman" w:cs="Times New Roman"/>
          <w:b/>
          <w:sz w:val="28"/>
          <w:szCs w:val="28"/>
          <w:lang w:val="en-US"/>
        </w:rPr>
        <w:t>zeros;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A92812" w:rsidRPr="00A92812">
        <w:rPr>
          <w:rFonts w:ascii="Times New Roman" w:hAnsi="Times New Roman" w:cs="Times New Roman"/>
          <w:b/>
          <w:sz w:val="28"/>
          <w:szCs w:val="28"/>
          <w:lang w:val="en-US"/>
        </w:rPr>
        <w:t>ones;</w:t>
      </w:r>
      <w:r w:rsidR="008275A2" w:rsidRPr="008275A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8275A2" w:rsidRPr="008275A2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8275A2" w:rsidRPr="008275A2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8275A2" w:rsidRPr="00A92812">
        <w:rPr>
          <w:rFonts w:ascii="Times New Roman" w:hAnsi="Times New Roman" w:cs="Times New Roman"/>
          <w:b/>
          <w:sz w:val="28"/>
          <w:szCs w:val="28"/>
          <w:lang w:val="en-US"/>
        </w:rPr>
        <w:t>max;</w:t>
      </w:r>
      <w:r w:rsidR="008275A2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8275A2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="008275A2" w:rsidRPr="00A92812">
        <w:rPr>
          <w:rFonts w:ascii="Times New Roman" w:hAnsi="Times New Roman" w:cs="Times New Roman"/>
          <w:b/>
          <w:sz w:val="28"/>
          <w:szCs w:val="28"/>
          <w:lang w:val="en-US"/>
        </w:rPr>
        <w:t>min;</w:t>
      </w:r>
    </w:p>
    <w:p w:rsidR="00AE05E2" w:rsidRDefault="00A92812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rgb2gray;</w:t>
      </w:r>
      <w:r w:rsidR="00AE05E2">
        <w:rPr>
          <w:rFonts w:ascii="Times New Roman" w:hAnsi="Times New Roman" w:cs="Times New Roman"/>
          <w:b/>
          <w:sz w:val="28"/>
          <w:szCs w:val="28"/>
          <w:lang w:val="en-US"/>
        </w:rPr>
        <w:tab/>
      </w:r>
      <w:r w:rsidRPr="00A92812">
        <w:rPr>
          <w:rFonts w:ascii="Times New Roman" w:hAnsi="Times New Roman" w:cs="Times New Roman"/>
          <w:b/>
          <w:sz w:val="28"/>
          <w:szCs w:val="28"/>
          <w:lang w:val="en-US"/>
        </w:rPr>
        <w:t>im2double;</w:t>
      </w:r>
    </w:p>
    <w:p w:rsidR="00CB5FB4" w:rsidRDefault="00CB5FB4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B5FB4" w:rsidRPr="00CB5FB4" w:rsidRDefault="00CB5FB4" w:rsidP="00AE05E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B5FB4" w:rsidRPr="00BD55C3" w:rsidRDefault="00CB5FB4" w:rsidP="00CB5FB4">
      <w:pPr>
        <w:pStyle w:val="a3"/>
        <w:numPr>
          <w:ilvl w:val="1"/>
          <w:numId w:val="16"/>
        </w:numPr>
        <w:spacing w:after="0" w:line="240" w:lineRule="auto"/>
        <w:ind w:hanging="11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D55C3">
        <w:rPr>
          <w:rFonts w:ascii="Times New Roman" w:eastAsiaTheme="minorEastAsia" w:hAnsi="Times New Roman" w:cs="Times New Roman"/>
          <w:b/>
          <w:sz w:val="28"/>
          <w:szCs w:val="28"/>
        </w:rPr>
        <w:t xml:space="preserve">Типы растровых изображений в </w:t>
      </w:r>
      <w:proofErr w:type="spellStart"/>
      <w:r w:rsidRPr="00BD55C3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Matlab</w:t>
      </w:r>
      <w:proofErr w:type="spellEnd"/>
    </w:p>
    <w:p w:rsidR="00CB5FB4" w:rsidRP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астровые изображения, применяемые в систем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и в пакете расширени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Image</w:t>
      </w:r>
      <w:r w:rsidRPr="00BD55C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rocessing</w:t>
      </w:r>
      <w:r w:rsidRPr="00BD55C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oolbox</w:t>
      </w:r>
      <w:r w:rsidRPr="00BD55C3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IPT</w:t>
      </w:r>
      <w:r w:rsidRPr="00BD55C3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, могут быть следующего типа:</w:t>
      </w: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B5FB4" w:rsidRDefault="00CB5FB4" w:rsidP="00CB5FB4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D3A70">
        <w:rPr>
          <w:rFonts w:ascii="Times New Roman" w:eastAsiaTheme="minorEastAsia" w:hAnsi="Times New Roman" w:cs="Times New Roman"/>
          <w:sz w:val="28"/>
          <w:szCs w:val="28"/>
        </w:rPr>
        <w:t>Бинарные</w:t>
      </w:r>
    </w:p>
    <w:p w:rsidR="00CB5FB4" w:rsidRDefault="00CB5FB4" w:rsidP="00CB5FB4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лутоновые</w:t>
      </w:r>
    </w:p>
    <w:p w:rsidR="00CB5FB4" w:rsidRDefault="00CB5FB4" w:rsidP="00CB5FB4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алитровые</w:t>
      </w:r>
      <w:proofErr w:type="spellEnd"/>
    </w:p>
    <w:p w:rsidR="00CB5FB4" w:rsidRDefault="00CB5FB4" w:rsidP="00CB5FB4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лноцветные</w:t>
      </w:r>
    </w:p>
    <w:p w:rsidR="00CB5FB4" w:rsidRDefault="00CB5FB4" w:rsidP="00CB5FB4">
      <w:pPr>
        <w:pStyle w:val="a3"/>
        <w:spacing w:after="0" w:line="240" w:lineRule="auto"/>
        <w:ind w:left="1428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B5FB4" w:rsidRDefault="00CB5FB4" w:rsidP="00CB5FB4">
      <w:pPr>
        <w:pStyle w:val="a3"/>
        <w:tabs>
          <w:tab w:val="left" w:pos="1418"/>
        </w:tabs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D3A70">
        <w:rPr>
          <w:rFonts w:ascii="Times New Roman" w:eastAsiaTheme="minorEastAsia" w:hAnsi="Times New Roman" w:cs="Times New Roman"/>
          <w:b/>
          <w:i/>
          <w:sz w:val="28"/>
          <w:szCs w:val="28"/>
        </w:rPr>
        <w:lastRenderedPageBreak/>
        <w:t>Бинарное изображение</w:t>
      </w:r>
      <w:r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  <w:t>Black</w:t>
      </w:r>
      <w:r w:rsidRPr="000C4B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  <w:t>and</w:t>
      </w:r>
      <w:r w:rsidRPr="000C4B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  <w:t>White</w:t>
      </w:r>
      <w:r w:rsidRPr="000C4BDA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  <w:t>BW</w:t>
      </w:r>
      <w:r w:rsidRPr="000C4BDA">
        <w:rPr>
          <w:rFonts w:ascii="Times New Roman" w:eastAsiaTheme="minorEastAsia" w:hAnsi="Times New Roman" w:cs="Times New Roman"/>
          <w:b/>
          <w:i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В нем каждый пиксель представлен двумя цветами – белый (1) и черный (0). Таким образом, каждый элемент матрицы бинарного изображения </w:t>
      </w:r>
      <w:r w:rsidRPr="009D3A70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1700" w:dyaOrig="420">
          <v:shape id="_x0000_i1026" type="#_x0000_t75" style="width:85.1pt;height:20.55pt" o:ole="">
            <v:imagedata r:id="rId11" o:title=""/>
          </v:shape>
          <o:OLEObject Type="Embed" ProgID="Equation.DSMT4" ShapeID="_x0000_i1026" DrawAspect="Content" ObjectID="_1692009796" r:id="rId1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Pr="00CB5FB4" w:rsidRDefault="00CB5FB4" w:rsidP="00CB5FB4">
      <w:pPr>
        <w:pStyle w:val="a3"/>
        <w:tabs>
          <w:tab w:val="left" w:pos="1418"/>
        </w:tabs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0"/>
          <w:szCs w:val="20"/>
        </w:rPr>
      </w:pPr>
    </w:p>
    <w:p w:rsidR="00CB5FB4" w:rsidRPr="00CB5FB4" w:rsidRDefault="00CB5FB4" w:rsidP="00CB5FB4">
      <w:pPr>
        <w:pStyle w:val="a3"/>
        <w:tabs>
          <w:tab w:val="left" w:pos="1418"/>
        </w:tabs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D3A70">
        <w:rPr>
          <w:rFonts w:ascii="Times New Roman" w:eastAsiaTheme="minorEastAsia" w:hAnsi="Times New Roman" w:cs="Times New Roman"/>
          <w:b/>
          <w:i/>
          <w:sz w:val="28"/>
          <w:szCs w:val="28"/>
        </w:rPr>
        <w:t>Полутоновые изображения</w:t>
      </w:r>
      <w:r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(</w:t>
      </w:r>
      <w:proofErr w:type="spellStart"/>
      <w:r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  <w:t>Grayscale</w:t>
      </w:r>
      <w:proofErr w:type="spellEnd"/>
      <w:r w:rsidRPr="009D3A70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)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огут иметь пиксели с множеством оттенков серого цвета. Обычно яркость оттенка серого цвета задается действительным числом из отрезка </w:t>
      </w:r>
      <w:r w:rsidRPr="009D3A70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9D3A70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b/>
          <w:i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Эти изображения хранятся в виде двумерных массивов.</w:t>
      </w:r>
    </w:p>
    <w:p w:rsidR="00CB5FB4" w:rsidRP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272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В полутоновых изображениях яркость пикселей может быть представлена также действительными числами из любого диапазона </w:t>
      </w:r>
      <w:r w:rsidRPr="009D3A70">
        <w:rPr>
          <w:rFonts w:ascii="Times New Roman" w:eastAsiaTheme="minorEastAsia" w:hAnsi="Times New Roman" w:cs="Times New Roman"/>
          <w:sz w:val="28"/>
          <w:szCs w:val="28"/>
        </w:rPr>
        <w:t>[</w:t>
      </w:r>
      <w:r w:rsidRPr="009D3A7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a</w:t>
      </w:r>
      <w:r w:rsidRPr="009D3A70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9D3A7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</w:t>
      </w:r>
      <w:r w:rsidRPr="009D3A70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где параметры </w:t>
      </w:r>
      <w:r w:rsidRPr="009D3A7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620" w:dyaOrig="300">
          <v:shape id="_x0000_i1027" type="#_x0000_t75" style="width:31.3pt;height:14.95pt" o:ole="">
            <v:imagedata r:id="rId13" o:title=""/>
          </v:shape>
          <o:OLEObject Type="Embed" ProgID="Equation.DSMT4" ShapeID="_x0000_i1027" DrawAspect="Content" ObjectID="_1692009797" r:id="rId14"/>
        </w:object>
      </w:r>
      <w:r w:rsidRPr="009D3A7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могут принимать как положительные, так и отрицательные значения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В полутоновых изображениях яркость пикселей может быть представлена также целыми положительными числами из диапазона </w:t>
      </w:r>
      <w:r w:rsidRPr="00751174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255</w:t>
      </w:r>
      <w:r w:rsidRPr="00751174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P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0"/>
          <w:szCs w:val="20"/>
        </w:rPr>
      </w:pP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spellStart"/>
      <w:r w:rsidRPr="00751174">
        <w:rPr>
          <w:rFonts w:ascii="Times New Roman" w:eastAsiaTheme="minorEastAsia" w:hAnsi="Times New Roman" w:cs="Times New Roman"/>
          <w:b/>
          <w:i/>
          <w:sz w:val="28"/>
          <w:szCs w:val="28"/>
        </w:rPr>
        <w:t>Палитровые</w:t>
      </w:r>
      <w:proofErr w:type="spellEnd"/>
      <w:r w:rsidRPr="00751174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изображения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В них используются две матрицы: одна, имеющая такой же размер, как само изображение, хранит для каждого пикселя значения индексов палитры, а вторая, называемая </w:t>
      </w:r>
      <w:r w:rsidRPr="00D17C30">
        <w:rPr>
          <w:rFonts w:ascii="Times New Roman" w:eastAsiaTheme="minorEastAsia" w:hAnsi="Times New Roman" w:cs="Times New Roman"/>
          <w:b/>
          <w:i/>
          <w:sz w:val="28"/>
          <w:szCs w:val="28"/>
        </w:rPr>
        <w:t>матрицей палитр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– цвета палитры в виде трех элементов цвет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75117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r w:rsidRPr="0075117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оответствующие индексам первой матрицы. Поскольку основная матрица изображения хранит не сами цвета палитры, а лишь их индексные значения, то такие изображения называют также </w:t>
      </w:r>
      <w:r w:rsidRPr="00EC131B">
        <w:rPr>
          <w:rFonts w:ascii="Times New Roman" w:eastAsiaTheme="minorEastAsia" w:hAnsi="Times New Roman" w:cs="Times New Roman"/>
          <w:b/>
          <w:i/>
          <w:sz w:val="28"/>
          <w:szCs w:val="28"/>
        </w:rPr>
        <w:t>индексированными изображениями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Pr="00CB5FB4" w:rsidRDefault="00CB5FB4" w:rsidP="00CB5FB4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sz w:val="20"/>
          <w:szCs w:val="20"/>
        </w:rPr>
      </w:pP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Матрица палитры, называемая также </w:t>
      </w:r>
      <w:r w:rsidRPr="00D17C30">
        <w:rPr>
          <w:rFonts w:ascii="Times New Roman" w:eastAsiaTheme="minorEastAsia" w:hAnsi="Times New Roman" w:cs="Times New Roman"/>
          <w:b/>
          <w:i/>
          <w:sz w:val="28"/>
          <w:szCs w:val="28"/>
        </w:rPr>
        <w:t>цветовой карто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одержит три группы столбц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C6293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r w:rsidRPr="00C6293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C6293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о значениями элементов из отрезка </w:t>
      </w:r>
      <w:r w:rsidRPr="00C62934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C62934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 Они и задают цвета пикселя с соответствующим значением индекса из первой матрицы.</w:t>
      </w:r>
    </w:p>
    <w:p w:rsidR="00CB5FB4" w:rsidRP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D17C30">
        <w:rPr>
          <w:rFonts w:ascii="Times New Roman" w:eastAsiaTheme="minorEastAsia" w:hAnsi="Times New Roman" w:cs="Times New Roman"/>
          <w:b/>
          <w:i/>
          <w:sz w:val="28"/>
          <w:szCs w:val="28"/>
        </w:rPr>
        <w:t>Полноцветные изображения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систем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 w:rsidRPr="00D17C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олноцветные изображения строятся в формат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G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В этом формате изображения хранятся в трехмерном массиве размером </w:t>
      </w:r>
      <w:r w:rsidRPr="00D17C3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1180" w:dyaOrig="300">
          <v:shape id="_x0000_i1028" type="#_x0000_t75" style="width:59.4pt;height:14.95pt" o:ole="">
            <v:imagedata r:id="rId15" o:title=""/>
          </v:shape>
          <o:OLEObject Type="Embed" ProgID="Equation.DSMT4" ShapeID="_x0000_i1028" DrawAspect="Content" ObjectID="_1692009798" r:id="rId16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Элементы этого массива </w:t>
      </w:r>
      <w:r w:rsidRPr="00D17C3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080" w:dyaOrig="360">
          <v:shape id="_x0000_i1029" type="#_x0000_t75" style="width:54.25pt;height:17.75pt" o:ole="">
            <v:imagedata r:id="rId17" o:title=""/>
          </v:shape>
          <o:OLEObject Type="Embed" ProgID="Equation.DSMT4" ShapeID="_x0000_i1029" DrawAspect="Content" ObjectID="_1692009799" r:id="rId18"/>
        </w:object>
      </w:r>
      <w:r w:rsidRPr="00D17C30">
        <w:rPr>
          <w:rFonts w:ascii="Times New Roman" w:eastAsiaTheme="minorEastAsia" w:hAnsi="Times New Roman" w:cs="Times New Roman"/>
          <w:sz w:val="28"/>
          <w:szCs w:val="28"/>
        </w:rPr>
        <w:t xml:space="preserve">,  </w:t>
      </w:r>
      <w:r w:rsidRPr="00D17C3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120" w:dyaOrig="360">
          <v:shape id="_x0000_i1030" type="#_x0000_t75" style="width:55.65pt;height:17.75pt" o:ole="">
            <v:imagedata r:id="rId19" o:title=""/>
          </v:shape>
          <o:OLEObject Type="Embed" ProgID="Equation.DSMT4" ShapeID="_x0000_i1030" DrawAspect="Content" ObjectID="_1692009800" r:id="rId20"/>
        </w:object>
      </w:r>
      <w:r w:rsidRPr="00D17C30">
        <w:rPr>
          <w:rFonts w:ascii="Times New Roman" w:eastAsiaTheme="minorEastAsia" w:hAnsi="Times New Roman" w:cs="Times New Roman"/>
          <w:sz w:val="28"/>
          <w:szCs w:val="28"/>
        </w:rPr>
        <w:t xml:space="preserve">,  </w:t>
      </w:r>
      <w:r w:rsidRPr="00D17C3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120" w:dyaOrig="360">
          <v:shape id="_x0000_i1031" type="#_x0000_t75" style="width:55.65pt;height:17.75pt" o:ole="">
            <v:imagedata r:id="rId21" o:title=""/>
          </v:shape>
          <o:OLEObject Type="Embed" ProgID="Equation.DSMT4" ShapeID="_x0000_i1031" DrawAspect="Content" ObjectID="_1692009801" r:id="rId22"/>
        </w:object>
      </w:r>
      <w:r w:rsidRPr="00D17C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одержат соответственно информацию о яркости красного, зеленого и синего цветов для пикселя </w:t>
      </w:r>
      <w:r w:rsidRPr="00D17C3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700" w:dyaOrig="360">
          <v:shape id="_x0000_i1032" type="#_x0000_t75" style="width:35.05pt;height:17.75pt" o:ole="">
            <v:imagedata r:id="rId23" o:title=""/>
          </v:shape>
          <o:OLEObject Type="Embed" ProgID="Equation.DSMT4" ShapeID="_x0000_i1032" DrawAspect="Content" ObjectID="_1692009802" r:id="rId24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Каждый элемент массива (пиксель) </w:t>
      </w:r>
      <w:r w:rsidRPr="001D352E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060" w:dyaOrig="360">
          <v:shape id="_x0000_i1033" type="#_x0000_t75" style="width:52.85pt;height:17.75pt" o:ole="">
            <v:imagedata r:id="rId25" o:title=""/>
          </v:shape>
          <o:OLEObject Type="Embed" ProgID="Equation.DSMT4" ShapeID="_x0000_i1033" DrawAspect="Content" ObjectID="_1692009803" r:id="rId26"/>
        </w:object>
      </w:r>
      <w:r w:rsidRPr="001D35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хранится в виде целого числа, занимающего 8, 16 или 64 бит, или в виде действительного числа в диапазоне </w:t>
      </w:r>
      <w:r w:rsidRPr="001D352E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1D352E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Для полутоновых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алитровых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цифровых изображений для описания яркостей используются значения действительных чисел (формат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double</w:t>
      </w:r>
      <w:r w:rsidRPr="00901019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Courier New" w:eastAsiaTheme="minorEastAsia" w:hAnsi="Courier New" w:cs="Courier New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Для полноцветных изображений используются целые числа диапазона </w:t>
      </w:r>
      <w:r w:rsidRPr="00B772F6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255</w:t>
      </w:r>
      <w:r w:rsidRPr="00B772F6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формат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8</w:t>
      </w:r>
      <w:r w:rsidRPr="00B772F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ли диапазона </w:t>
      </w:r>
      <w:r w:rsidRPr="00B772F6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65535</w:t>
      </w:r>
      <w:r w:rsidRPr="00B772F6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формат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16</w:t>
      </w:r>
      <w:r>
        <w:rPr>
          <w:rFonts w:ascii="Courier New" w:eastAsiaTheme="minorEastAsia" w:hAnsi="Courier New" w:cs="Courier New"/>
          <w:sz w:val="28"/>
          <w:szCs w:val="28"/>
        </w:rPr>
        <w:t>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00324"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 w:rsidRPr="0090032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спользуется пиксельная координатная система с прямоугольными координатами и начальным пикселом (1,1) в левом верхнем углу.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При этом нумерация пикселов идет по строкам – слева направо, по столбцам – сверху вниз.</w:t>
      </w:r>
    </w:p>
    <w:p w:rsidR="00CB5FB4" w:rsidRDefault="00CB5FB4" w:rsidP="00CB5FB4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CB5FB4" w:rsidRPr="002F4962" w:rsidRDefault="00CB5FB4" w:rsidP="00CB5FB4">
      <w:pPr>
        <w:pStyle w:val="a3"/>
        <w:numPr>
          <w:ilvl w:val="1"/>
          <w:numId w:val="16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2F4962">
        <w:rPr>
          <w:rFonts w:ascii="Times New Roman" w:eastAsiaTheme="minorEastAsia" w:hAnsi="Times New Roman" w:cs="Times New Roman"/>
          <w:b/>
          <w:sz w:val="28"/>
          <w:szCs w:val="28"/>
        </w:rPr>
        <w:t xml:space="preserve">Типы данных в системе </w:t>
      </w:r>
      <w:proofErr w:type="spellStart"/>
      <w:r w:rsidRPr="002F4962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Matlab</w:t>
      </w:r>
      <w:proofErr w:type="spellEnd"/>
    </w:p>
    <w:p w:rsidR="00CB5FB4" w:rsidRPr="00AF3843" w:rsidRDefault="00CB5FB4" w:rsidP="00CB5FB4">
      <w:pPr>
        <w:pStyle w:val="a3"/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16"/>
          <w:szCs w:val="16"/>
        </w:rPr>
      </w:pPr>
    </w:p>
    <w:p w:rsidR="00CB5FB4" w:rsidRDefault="00CB5FB4" w:rsidP="00CB5FB4">
      <w:pPr>
        <w:pStyle w:val="a3"/>
        <w:spacing w:after="0" w:line="240" w:lineRule="auto"/>
        <w:ind w:left="0"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систем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 w:rsidRPr="0031575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для описания данных в изображениях используются следующие типы:</w:t>
      </w:r>
    </w:p>
    <w:p w:rsidR="00CB5FB4" w:rsidRPr="00AF3843" w:rsidRDefault="00CB5FB4" w:rsidP="00CB5FB4">
      <w:pPr>
        <w:pStyle w:val="a3"/>
        <w:spacing w:after="0" w:line="240" w:lineRule="auto"/>
        <w:ind w:left="0" w:firstLine="708"/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CB5FB4" w:rsidRDefault="00CB5FB4" w:rsidP="00CB5FB4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gical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логический тип</w:t>
      </w:r>
    </w:p>
    <w:p w:rsidR="00CB5FB4" w:rsidRPr="0096666A" w:rsidRDefault="00CB5FB4" w:rsidP="00CB5FB4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Courier New" w:eastAsiaTheme="minorEastAsia" w:hAnsi="Courier New" w:cs="Courier New"/>
          <w:sz w:val="28"/>
          <w:szCs w:val="28"/>
        </w:rPr>
      </w:pP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double</w:t>
      </w:r>
      <w:r w:rsidRPr="0096666A">
        <w:rPr>
          <w:rFonts w:ascii="Courier New" w:eastAsiaTheme="minorEastAsia" w:hAnsi="Courier New" w:cs="Courier New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>тип действительных чисел двойной точности</w:t>
      </w:r>
    </w:p>
    <w:p w:rsidR="00CB5FB4" w:rsidRPr="0096666A" w:rsidRDefault="00CB5FB4" w:rsidP="00CB5FB4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Courier New" w:eastAsiaTheme="minorEastAsia" w:hAnsi="Courier New" w:cs="Courier New"/>
          <w:sz w:val="28"/>
          <w:szCs w:val="28"/>
        </w:rPr>
      </w:pP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8</w:t>
      </w:r>
      <w:r w:rsidRPr="0096666A">
        <w:rPr>
          <w:rFonts w:ascii="Courier New" w:eastAsiaTheme="minorEastAsia" w:hAnsi="Courier New" w:cs="Courier New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целые неотрицательные числа диапазона 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255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>]</w:t>
      </w:r>
    </w:p>
    <w:p w:rsidR="00CB5FB4" w:rsidRPr="00AF3843" w:rsidRDefault="00CB5FB4" w:rsidP="00CB5FB4">
      <w:pPr>
        <w:spacing w:after="0" w:line="240" w:lineRule="auto"/>
        <w:jc w:val="both"/>
        <w:rPr>
          <w:rFonts w:ascii="Courier New" w:eastAsiaTheme="minorEastAsia" w:hAnsi="Courier New" w:cs="Courier New"/>
          <w:sz w:val="12"/>
          <w:szCs w:val="12"/>
        </w:rPr>
      </w:pPr>
    </w:p>
    <w:p w:rsid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6666A">
        <w:rPr>
          <w:rFonts w:ascii="Times New Roman" w:eastAsiaTheme="minorEastAsia" w:hAnsi="Times New Roman" w:cs="Times New Roman"/>
          <w:sz w:val="28"/>
          <w:szCs w:val="28"/>
        </w:rPr>
        <w:t>Для полно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цветных изображений могут использоваться также целые числа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16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64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оответствующие диапазоны значений </w:t>
      </w:r>
      <w:r w:rsidRPr="0096666A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20" w:dyaOrig="420">
          <v:shape id="_x0000_i1034" type="#_x0000_t75" style="width:41.15pt;height:20.55pt" o:ole="">
            <v:imagedata r:id="rId27" o:title=""/>
          </v:shape>
          <o:OLEObject Type="Embed" ProgID="Equation.DSMT4" ShapeID="_x0000_i1034" DrawAspect="Content" ObjectID="_1692009804" r:id="rId28"/>
        </w:objec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96666A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40" w:dyaOrig="420">
          <v:shape id="_x0000_i1035" type="#_x0000_t75" style="width:42.1pt;height:20.55pt" o:ole="">
            <v:imagedata r:id="rId29" o:title=""/>
          </v:shape>
          <o:OLEObject Type="Embed" ProgID="Equation.DSMT4" ShapeID="_x0000_i1035" DrawAspect="Content" ObjectID="_1692009805" r:id="rId30"/>
        </w:object>
      </w:r>
      <w:r w:rsidRPr="0096666A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однако 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 w:rsidRPr="0096666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такое описание используется редко.</w:t>
      </w:r>
    </w:p>
    <w:p w:rsid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Тип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gical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пределяет логические (бинарные) переменные, принимающие одно из двух значений: 0 или 1. Этот тип данных используется для описания бинарных изображений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WI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lack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nd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White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Image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черно-белое изображение), для которых значение 0 соответствуют пикселю черного цвета, а 1 – белого.</w:t>
      </w:r>
    </w:p>
    <w:p w:rsid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Для типа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double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использовать действительные числа из любого диапазона. При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описании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яркостей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икселей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в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олутоновых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алитровых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(для матриц палитры) и полноцветных изображений используют, как правило, действительные числа в диапазоне 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4259DC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:  0 – минимальная яркость или черный цвет, 1 – максимальная яркость или белый цвет.</w:t>
      </w:r>
    </w:p>
    <w:p w:rsid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Для полноцветных изображений, которые в системе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могут быть представлены только в формат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GB</w:t>
      </w:r>
      <w:r w:rsidRPr="002307D7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т.е. в виде трехмерной матрицы), яркость пикселя каждого из трех цветов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2307D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r w:rsidRPr="002307D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2307D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может быть представлена значениями двух типов:</w:t>
      </w:r>
    </w:p>
    <w:p w:rsidR="00CB5FB4" w:rsidRPr="002307D7" w:rsidRDefault="00CB5FB4" w:rsidP="00CB5FB4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8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реже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16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64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;</w:t>
      </w:r>
    </w:p>
    <w:p w:rsidR="00CB5FB4" w:rsidRDefault="00CB5FB4" w:rsidP="00CB5FB4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double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 диапазон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Pr="00AF3843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CB5FB4" w:rsidRPr="00CB5FB4" w:rsidRDefault="00CB5FB4" w:rsidP="00CB5FB4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 w:rsidRPr="006A7D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меются функции, которые позволяют переводить элементы массивов из одного типа в другой. Эти функции имеют такие же названия, что и тип данных, в который переводится массив: </w:t>
      </w:r>
      <w:r w:rsidRPr="00CB5FB4">
        <w:rPr>
          <w:rFonts w:ascii="Courier New" w:eastAsiaTheme="minorEastAsia" w:hAnsi="Courier New" w:cs="Courier New"/>
          <w:b/>
          <w:sz w:val="28"/>
          <w:szCs w:val="28"/>
          <w:lang w:val="en-US"/>
        </w:rPr>
        <w:t>double</w:t>
      </w:r>
      <w:r w:rsidRPr="00CB5FB4">
        <w:rPr>
          <w:rFonts w:ascii="Courier New" w:eastAsiaTheme="minorEastAsia" w:hAnsi="Courier New" w:cs="Courier New"/>
          <w:b/>
          <w:sz w:val="28"/>
          <w:szCs w:val="28"/>
        </w:rPr>
        <w:t xml:space="preserve">,  </w:t>
      </w:r>
      <w:r w:rsidRPr="00CB5FB4">
        <w:rPr>
          <w:rFonts w:ascii="Courier New" w:eastAsiaTheme="minorEastAsia" w:hAnsi="Courier New" w:cs="Courier New"/>
          <w:b/>
          <w:sz w:val="28"/>
          <w:szCs w:val="28"/>
          <w:lang w:val="en-US"/>
        </w:rPr>
        <w:t>logical</w:t>
      </w:r>
      <w:r w:rsidRPr="00CB5FB4">
        <w:rPr>
          <w:rFonts w:ascii="Courier New" w:eastAsiaTheme="minorEastAsia" w:hAnsi="Courier New" w:cs="Courier New"/>
          <w:b/>
          <w:sz w:val="28"/>
          <w:szCs w:val="28"/>
        </w:rPr>
        <w:t xml:space="preserve">, </w:t>
      </w:r>
      <w:proofErr w:type="spellStart"/>
      <w:r w:rsidRPr="00CB5FB4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CB5FB4">
        <w:rPr>
          <w:rFonts w:ascii="Courier New" w:eastAsiaTheme="minorEastAsia" w:hAnsi="Courier New" w:cs="Courier New"/>
          <w:b/>
          <w:sz w:val="28"/>
          <w:szCs w:val="28"/>
        </w:rPr>
        <w:t>8.</w:t>
      </w:r>
    </w:p>
    <w:p w:rsidR="00CB5FB4" w:rsidRDefault="00CB5FB4" w:rsidP="00CB5FB4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B5FB4" w:rsidRPr="00CB5FB4" w:rsidRDefault="00CB5FB4" w:rsidP="00CB5FB4">
      <w:pPr>
        <w:pStyle w:val="a3"/>
        <w:numPr>
          <w:ilvl w:val="1"/>
          <w:numId w:val="16"/>
        </w:numPr>
        <w:tabs>
          <w:tab w:val="left" w:pos="1134"/>
        </w:tabs>
        <w:spacing w:after="0" w:line="240" w:lineRule="auto"/>
        <w:ind w:left="426" w:firstLine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B5FB4">
        <w:rPr>
          <w:rFonts w:ascii="Times New Roman" w:eastAsiaTheme="minorEastAsia" w:hAnsi="Times New Roman" w:cs="Times New Roman"/>
          <w:b/>
          <w:sz w:val="28"/>
          <w:szCs w:val="28"/>
        </w:rPr>
        <w:t>Вывод изображения на экран</w:t>
      </w:r>
    </w:p>
    <w:p w:rsidR="00CB5FB4" w:rsidRPr="007F54EF" w:rsidRDefault="00CB5FB4" w:rsidP="00CB5FB4">
      <w:pPr>
        <w:pStyle w:val="a3"/>
        <w:tabs>
          <w:tab w:val="left" w:pos="1701"/>
        </w:tabs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16"/>
          <w:szCs w:val="16"/>
        </w:rPr>
      </w:pPr>
    </w:p>
    <w:p w:rsidR="00CB5FB4" w:rsidRDefault="00CB5FB4" w:rsidP="00CB5FB4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для вывода изображения на экран используется функция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, которая для разных форматов изображений может включать различные параметры.</w:t>
      </w:r>
    </w:p>
    <w:p w:rsidR="00CB5FB4" w:rsidRPr="00B557DB" w:rsidRDefault="00CB5FB4" w:rsidP="00CB5FB4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CB5FB4" w:rsidRPr="004F645C" w:rsidRDefault="00CB5FB4" w:rsidP="00CB5FB4">
      <w:pPr>
        <w:pStyle w:val="a3"/>
        <w:numPr>
          <w:ilvl w:val="0"/>
          <w:numId w:val="20"/>
        </w:numPr>
        <w:spacing w:after="0" w:line="240" w:lineRule="auto"/>
        <w:ind w:left="1418" w:hanging="709"/>
        <w:jc w:val="both"/>
        <w:rPr>
          <w:rFonts w:ascii="Courier New" w:eastAsiaTheme="minorEastAsia" w:hAnsi="Courier New" w:cs="Courier New"/>
          <w:b/>
          <w:sz w:val="28"/>
          <w:szCs w:val="28"/>
        </w:rPr>
      </w:pP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(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BM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) </w:t>
      </w:r>
    </w:p>
    <w:p w:rsidR="00CB5FB4" w:rsidRPr="00F63027" w:rsidRDefault="00CB5FB4" w:rsidP="00CB5FB4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CB5FB4" w:rsidRPr="00C645CD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645CD"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ыводит на экран бинарное изображение, соответствующее массиву </w:t>
      </w:r>
      <w:r w:rsidRPr="007D18A9">
        <w:rPr>
          <w:rFonts w:ascii="Courier New" w:eastAsiaTheme="minorEastAsia" w:hAnsi="Courier New" w:cs="Courier New"/>
          <w:b/>
          <w:sz w:val="28"/>
          <w:szCs w:val="28"/>
          <w:lang w:val="en-US"/>
        </w:rPr>
        <w:t>BM</w:t>
      </w:r>
      <w:r>
        <w:rPr>
          <w:rFonts w:ascii="Times New Roman" w:eastAsiaTheme="minorEastAsia" w:hAnsi="Times New Roman" w:cs="Times New Roman"/>
          <w:sz w:val="28"/>
          <w:szCs w:val="28"/>
        </w:rPr>
        <w:t>, в котором нулевые элементы массива отображаются черным цветом, а единичные – белым.</w:t>
      </w:r>
    </w:p>
    <w:p w:rsidR="00CB5FB4" w:rsidRPr="00B557DB" w:rsidRDefault="00CB5FB4" w:rsidP="00CB5FB4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CB5FB4" w:rsidRPr="004F645C" w:rsidRDefault="00CB5FB4" w:rsidP="00CB5FB4">
      <w:pPr>
        <w:pStyle w:val="a3"/>
        <w:numPr>
          <w:ilvl w:val="0"/>
          <w:numId w:val="20"/>
        </w:numPr>
        <w:spacing w:after="0" w:line="240" w:lineRule="auto"/>
        <w:ind w:left="1418" w:hanging="709"/>
        <w:jc w:val="both"/>
        <w:rPr>
          <w:rFonts w:ascii="Courier New" w:eastAsiaTheme="minorEastAsia" w:hAnsi="Courier New" w:cs="Courier New"/>
          <w:b/>
          <w:sz w:val="28"/>
          <w:szCs w:val="28"/>
          <w:lang w:val="en-US"/>
        </w:rPr>
      </w:pP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lastRenderedPageBreak/>
        <w:t>imshow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(G)</w:t>
      </w:r>
    </w:p>
    <w:p w:rsidR="00CB5FB4" w:rsidRPr="00F63027" w:rsidRDefault="00CB5FB4" w:rsidP="00CB5FB4">
      <w:pPr>
        <w:pStyle w:val="a3"/>
        <w:spacing w:after="0" w:line="240" w:lineRule="auto"/>
        <w:ind w:left="0" w:firstLine="708"/>
        <w:jc w:val="both"/>
        <w:rPr>
          <w:rFonts w:ascii="Times New Roman" w:eastAsiaTheme="minorEastAsia" w:hAnsi="Times New Roman" w:cs="Times New Roman"/>
          <w:sz w:val="12"/>
          <w:szCs w:val="12"/>
          <w:lang w:val="en-US"/>
        </w:rPr>
      </w:pPr>
    </w:p>
    <w:p w:rsidR="00CB5FB4" w:rsidRPr="00497B2F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– выводит на экран полутоновое изображение, соответствующее массиву </w:t>
      </w:r>
      <w:r w:rsidRPr="00C83C9B">
        <w:rPr>
          <w:rFonts w:ascii="Courier New" w:eastAsiaTheme="minorEastAsia" w:hAnsi="Courier New" w:cs="Courier New"/>
          <w:b/>
          <w:sz w:val="28"/>
          <w:szCs w:val="28"/>
          <w:lang w:val="en-US"/>
        </w:rPr>
        <w:t>G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pStyle w:val="a3"/>
        <w:spacing w:after="0" w:line="240" w:lineRule="auto"/>
        <w:ind w:left="0"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элементы массива являются целыми числами, то по умолчанию используется 256 градаций серого цвета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Если элементы массива являются действительными числами, то необходимо указать диапазон минимального и максимального значения яркостей – параметры </w:t>
      </w:r>
      <w:r w:rsidRPr="007D18A9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F6302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Pr="007D18A9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 w:rsidRPr="00F6302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тветственно. Это выполняется путем использования дополнительного векторного параметра в виде</w:t>
      </w:r>
    </w:p>
    <w:p w:rsidR="00CB5FB4" w:rsidRPr="00DA6C40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CB5FB4" w:rsidRPr="00497B2F" w:rsidRDefault="00CB5FB4" w:rsidP="00CB5FB4">
      <w:pPr>
        <w:pStyle w:val="a3"/>
        <w:spacing w:after="0" w:line="240" w:lineRule="auto"/>
        <w:ind w:left="0"/>
        <w:jc w:val="both"/>
        <w:rPr>
          <w:rFonts w:ascii="Courier New" w:eastAsiaTheme="minorEastAsia" w:hAnsi="Courier New" w:cs="Courier New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spellStart"/>
      <w:proofErr w:type="gram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(</w:t>
      </w:r>
      <w:proofErr w:type="gramEnd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G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,[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])</w:t>
      </w:r>
      <w:r w:rsidRPr="00497B2F">
        <w:rPr>
          <w:rFonts w:ascii="Courier New" w:eastAsiaTheme="minorEastAsia" w:hAnsi="Courier New" w:cs="Courier New"/>
          <w:sz w:val="28"/>
          <w:szCs w:val="28"/>
        </w:rPr>
        <w:t>;</w:t>
      </w:r>
    </w:p>
    <w:p w:rsidR="00CB5FB4" w:rsidRPr="0073282B" w:rsidRDefault="00CB5FB4" w:rsidP="00CB5FB4">
      <w:pPr>
        <w:pStyle w:val="a3"/>
        <w:spacing w:after="0" w:line="240" w:lineRule="auto"/>
        <w:ind w:left="0"/>
        <w:jc w:val="both"/>
        <w:rPr>
          <w:rFonts w:ascii="Courier New" w:eastAsiaTheme="minorEastAsia" w:hAnsi="Courier New" w:cs="Courier New"/>
          <w:sz w:val="12"/>
          <w:szCs w:val="12"/>
        </w:rPr>
      </w:pP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97B2F">
        <w:rPr>
          <w:rFonts w:ascii="Times New Roman" w:eastAsiaTheme="minorEastAsia" w:hAnsi="Times New Roman" w:cs="Times New Roman"/>
          <w:sz w:val="28"/>
          <w:szCs w:val="28"/>
        </w:rPr>
        <w:tab/>
      </w:r>
      <w:r w:rsidRPr="00DA6C40">
        <w:rPr>
          <w:rFonts w:ascii="Times New Roman" w:eastAsiaTheme="minorEastAsia" w:hAnsi="Times New Roman" w:cs="Times New Roman"/>
          <w:sz w:val="28"/>
          <w:szCs w:val="28"/>
        </w:rPr>
        <w:t>Вс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элементы массива </w:t>
      </w:r>
      <w:r w:rsidRPr="00C83C9B">
        <w:rPr>
          <w:rFonts w:ascii="Courier New" w:eastAsiaTheme="minorEastAsia" w:hAnsi="Courier New" w:cs="Courier New"/>
          <w:b/>
          <w:sz w:val="28"/>
          <w:szCs w:val="28"/>
          <w:lang w:val="en-US"/>
        </w:rPr>
        <w:t>G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имеющие значения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DA6C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ли меньше, отображаются черным цветом, все элементы со значениями больше или равными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тображаются белым цветом. Значения между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DA6C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Pr="00DA6C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тображаются промежуточными оттенками серого цвета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Если в качестве входного параметра задана пустая матрица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[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вместо 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[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 функция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в качестве значений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DA6C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Pr="00DA6C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>
        <w:rPr>
          <w:rFonts w:ascii="Courier New" w:eastAsiaTheme="minorEastAsia" w:hAnsi="Courier New" w:cs="Courier New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спользует по умолчанию минимальное и максимальное значения яркостей массива </w:t>
      </w:r>
      <w:r w:rsidRPr="00C83C9B">
        <w:rPr>
          <w:rFonts w:ascii="Courier New" w:eastAsiaTheme="minorEastAsia" w:hAnsi="Courier New" w:cs="Courier New"/>
          <w:b/>
          <w:sz w:val="28"/>
          <w:szCs w:val="28"/>
          <w:lang w:val="en-US"/>
        </w:rPr>
        <w:t>G</w:t>
      </w:r>
      <w:r>
        <w:rPr>
          <w:rFonts w:ascii="Times New Roman" w:eastAsiaTheme="minorEastAsia" w:hAnsi="Times New Roman" w:cs="Times New Roman"/>
          <w:sz w:val="28"/>
          <w:szCs w:val="28"/>
        </w:rPr>
        <w:t>, т.е</w:t>
      </w:r>
      <w:r w:rsidRPr="007F54EF">
        <w:rPr>
          <w:rFonts w:ascii="Courier New" w:eastAsiaTheme="minorEastAsia" w:hAnsi="Courier New" w:cs="Courier New"/>
          <w:sz w:val="28"/>
          <w:szCs w:val="28"/>
        </w:rPr>
        <w:t xml:space="preserve">.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 =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min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(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G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(:))</w:t>
      </w:r>
      <w:r w:rsidRPr="004F645C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7F54EF">
        <w:rPr>
          <w:rFonts w:ascii="Courier New" w:eastAsiaTheme="minorEastAsia" w:hAnsi="Courier New" w:cs="Courier New"/>
          <w:sz w:val="28"/>
          <w:szCs w:val="28"/>
        </w:rPr>
        <w:t xml:space="preserve"> 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 =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max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(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G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(:))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Если значения яркостей заданы действительными числами в диапазоне </w:t>
      </w:r>
      <w:r w:rsidRPr="00575B4D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575B4D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 параметр 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[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не указывать, так как диапазон яркостей автоматически устанавливается в интервале </w:t>
      </w:r>
      <w:r w:rsidRPr="00575B4D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575B4D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Pr="0073282B" w:rsidRDefault="00CB5FB4" w:rsidP="00CB5FB4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0"/>
          <w:szCs w:val="20"/>
        </w:rPr>
      </w:pPr>
    </w:p>
    <w:p w:rsidR="00CB5FB4" w:rsidRPr="004F645C" w:rsidRDefault="00CB5FB4" w:rsidP="00CB5FB4">
      <w:pPr>
        <w:pStyle w:val="a3"/>
        <w:numPr>
          <w:ilvl w:val="0"/>
          <w:numId w:val="20"/>
        </w:numPr>
        <w:spacing w:after="0" w:line="240" w:lineRule="auto"/>
        <w:ind w:left="1418" w:hanging="709"/>
        <w:jc w:val="both"/>
        <w:rPr>
          <w:rFonts w:ascii="Courier New" w:eastAsiaTheme="minorEastAsia" w:hAnsi="Courier New" w:cs="Courier New"/>
          <w:b/>
          <w:sz w:val="28"/>
          <w:szCs w:val="28"/>
        </w:rPr>
      </w:pP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(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P,Map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)</w:t>
      </w:r>
    </w:p>
    <w:p w:rsidR="00CB5FB4" w:rsidRPr="00A55B8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12"/>
          <w:szCs w:val="12"/>
          <w:lang w:val="en-US"/>
        </w:rPr>
      </w:pPr>
    </w:p>
    <w:p w:rsidR="00CB5FB4" w:rsidRPr="00497B2F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– выводит на экран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алитровое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изображение, соответствующее массиву </w:t>
      </w:r>
      <w:r w:rsidRPr="00C83C9B">
        <w:rPr>
          <w:rFonts w:ascii="Courier New" w:eastAsiaTheme="minorEastAsia" w:hAnsi="Courier New" w:cs="Courier New"/>
          <w:b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 цветовой картой (матрицей палитры)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Map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Pr="0073282B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CB5FB4" w:rsidRPr="004F645C" w:rsidRDefault="00CB5FB4" w:rsidP="00CB5FB4">
      <w:pPr>
        <w:pStyle w:val="a3"/>
        <w:numPr>
          <w:ilvl w:val="0"/>
          <w:numId w:val="20"/>
        </w:numPr>
        <w:spacing w:after="0" w:line="240" w:lineRule="auto"/>
        <w:ind w:left="1418" w:hanging="709"/>
        <w:jc w:val="both"/>
        <w:rPr>
          <w:rFonts w:ascii="Courier New" w:eastAsiaTheme="minorEastAsia" w:hAnsi="Courier New" w:cs="Courier New"/>
          <w:b/>
          <w:sz w:val="28"/>
          <w:szCs w:val="28"/>
        </w:rPr>
      </w:pP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(PRGB)</w:t>
      </w:r>
    </w:p>
    <w:p w:rsidR="00CB5FB4" w:rsidRPr="00A55B8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12"/>
          <w:szCs w:val="12"/>
          <w:lang w:val="en-US"/>
        </w:rPr>
      </w:pPr>
    </w:p>
    <w:p w:rsid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– выводит на экран полноцветно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GB</w:t>
      </w:r>
      <w:r w:rsidRPr="00A55B8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зображение, соответствующее матрице </w:t>
      </w:r>
      <w:r w:rsidRPr="00C83C9B">
        <w:rPr>
          <w:rFonts w:ascii="Courier New" w:eastAsiaTheme="minorEastAsia" w:hAnsi="Courier New" w:cs="Courier New"/>
          <w:b/>
          <w:sz w:val="28"/>
          <w:szCs w:val="28"/>
          <w:lang w:val="en-US"/>
        </w:rPr>
        <w:t>PRGB</w:t>
      </w:r>
      <w:r>
        <w:rPr>
          <w:rFonts w:ascii="Times New Roman" w:eastAsiaTheme="minorEastAsia" w:hAnsi="Times New Roman" w:cs="Times New Roman"/>
          <w:sz w:val="28"/>
          <w:szCs w:val="28"/>
        </w:rPr>
        <w:t>, в которой яркости пикселей могут быть представлены значениями двух типов:</w:t>
      </w:r>
    </w:p>
    <w:p w:rsidR="00CB5FB4" w:rsidRPr="00A55B8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CB5FB4" w:rsidRPr="00497B2F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gram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double</w:t>
      </w:r>
      <w:proofErr w:type="gramEnd"/>
      <w:r w:rsidRPr="00497B2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интервале </w:t>
      </w:r>
      <w:r w:rsidRPr="00497B2F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1</w:t>
      </w:r>
      <w:r w:rsidRPr="00497B2F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CB5FB4" w:rsidRPr="00497B2F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CB5FB4" w:rsidRPr="004F645C" w:rsidRDefault="00CB5FB4" w:rsidP="00CB5FB4">
      <w:pPr>
        <w:spacing w:after="0" w:line="240" w:lineRule="auto"/>
        <w:jc w:val="both"/>
        <w:rPr>
          <w:rFonts w:ascii="Courier New" w:eastAsiaTheme="minorEastAsia" w:hAnsi="Courier New" w:cs="Courier New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8</w:t>
      </w:r>
    </w:p>
    <w:p w:rsidR="00CB5FB4" w:rsidRPr="0073282B" w:rsidRDefault="00CB5FB4" w:rsidP="00CB5FB4">
      <w:pPr>
        <w:spacing w:after="0" w:line="240" w:lineRule="auto"/>
        <w:jc w:val="both"/>
        <w:rPr>
          <w:rFonts w:ascii="Courier New" w:eastAsiaTheme="minorEastAsia" w:hAnsi="Courier New" w:cs="Courier New"/>
          <w:sz w:val="12"/>
          <w:szCs w:val="12"/>
        </w:rPr>
      </w:pPr>
    </w:p>
    <w:p w:rsidR="00CB5FB4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97B2F">
        <w:rPr>
          <w:rFonts w:ascii="Times New Roman" w:eastAsiaTheme="minorEastAsia" w:hAnsi="Times New Roman" w:cs="Times New Roman"/>
          <w:sz w:val="28"/>
          <w:szCs w:val="28"/>
        </w:rPr>
        <w:tab/>
      </w:r>
      <w:r w:rsidRPr="00A55B84"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спользовании функции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 w:rsidRPr="00A55B8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для полноцветног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G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зображения распознавание двух указанных случаев типов данных происходит автоматически. Однако во втором случае, как и для полутоновых изображений, необходимо указать диапазон целочисленных значений яркостей  (параметр 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[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low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 xml:space="preserve">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high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),  который для типов данных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uint</w:t>
      </w:r>
      <w:proofErr w:type="spellEnd"/>
      <w:r w:rsidRPr="004F645C">
        <w:rPr>
          <w:rFonts w:ascii="Courier New" w:eastAsiaTheme="minorEastAsia" w:hAnsi="Courier New" w:cs="Courier New"/>
          <w:b/>
          <w:sz w:val="28"/>
          <w:szCs w:val="28"/>
        </w:rPr>
        <w:t>8</w:t>
      </w:r>
      <w:r w:rsidRPr="00C5388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равен </w:t>
      </w:r>
      <w:r w:rsidRPr="00C5388E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0, 255</w:t>
      </w:r>
      <w:r w:rsidRPr="00C5388E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При  использовании  функции  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show</w:t>
      </w:r>
      <w:proofErr w:type="spellEnd"/>
      <w:r>
        <w:rPr>
          <w:rFonts w:ascii="Courier New" w:eastAsiaTheme="minorEastAsia" w:hAnsi="Courier New" w:cs="Courier New"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именительно   ко  всем видам изображений важным параметром является  </w:t>
      </w:r>
      <w:r w:rsidRPr="004F645C">
        <w:rPr>
          <w:rFonts w:ascii="Courier New" w:hAnsi="Courier New" w:cs="Courier New"/>
          <w:b/>
          <w:bCs/>
          <w:sz w:val="28"/>
          <w:szCs w:val="28"/>
        </w:rPr>
        <w:t>'</w:t>
      </w:r>
      <w:proofErr w:type="spellStart"/>
      <w:r w:rsidRPr="004F645C">
        <w:rPr>
          <w:rFonts w:ascii="Courier New" w:hAnsi="Courier New" w:cs="Courier New"/>
          <w:b/>
          <w:bCs/>
          <w:sz w:val="28"/>
          <w:szCs w:val="28"/>
          <w:lang w:val="en-US"/>
        </w:rPr>
        <w:t>InitialMagnification</w:t>
      </w:r>
      <w:proofErr w:type="spellEnd"/>
      <w:r w:rsidRPr="004F645C">
        <w:rPr>
          <w:rFonts w:ascii="Courier New" w:hAnsi="Courier New" w:cs="Courier New"/>
          <w:b/>
          <w:bCs/>
          <w:sz w:val="28"/>
          <w:szCs w:val="28"/>
        </w:rPr>
        <w:t>',</w:t>
      </w:r>
      <w:r w:rsidRPr="004F645C">
        <w:rPr>
          <w:rFonts w:ascii="Courier New" w:hAnsi="Courier New" w:cs="Courier New"/>
          <w:b/>
          <w:bCs/>
          <w:sz w:val="28"/>
          <w:szCs w:val="28"/>
          <w:lang w:val="en-US"/>
        </w:rPr>
        <w:t>XXX</w:t>
      </w:r>
      <w:r w:rsidRPr="00D63C3F">
        <w:rPr>
          <w:rFonts w:ascii="Courier New" w:hAnsi="Courier New" w:cs="Courier New"/>
          <w:bCs/>
          <w:sz w:val="28"/>
          <w:szCs w:val="28"/>
        </w:rPr>
        <w:t xml:space="preserve"> </w:t>
      </w:r>
      <w:r w:rsidRPr="00C5388E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D63C3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5388E">
        <w:rPr>
          <w:rFonts w:ascii="Times New Roman" w:hAnsi="Times New Roman" w:cs="Times New Roman"/>
          <w:bCs/>
          <w:sz w:val="28"/>
          <w:szCs w:val="28"/>
        </w:rPr>
        <w:t>в</w:t>
      </w:r>
      <w:r>
        <w:rPr>
          <w:rFonts w:ascii="Courier New" w:hAnsi="Courier New" w:cs="Courier New"/>
          <w:bCs/>
          <w:sz w:val="28"/>
          <w:szCs w:val="28"/>
        </w:rPr>
        <w:t xml:space="preserve"> </w:t>
      </w:r>
      <w:r w:rsidRPr="00D63C3F">
        <w:rPr>
          <w:rFonts w:ascii="Courier New" w:hAnsi="Courier New" w:cs="Courier New"/>
          <w:bCs/>
          <w:sz w:val="28"/>
          <w:szCs w:val="28"/>
        </w:rPr>
        <w:t xml:space="preserve"> </w:t>
      </w:r>
      <w:r w:rsidRPr="00C5388E">
        <w:rPr>
          <w:rFonts w:ascii="Times New Roman" w:hAnsi="Times New Roman" w:cs="Times New Roman"/>
          <w:bCs/>
          <w:sz w:val="28"/>
          <w:szCs w:val="28"/>
        </w:rPr>
        <w:t>котором</w:t>
      </w:r>
      <w:r w:rsidRPr="00D63C3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 числовое </w:t>
      </w:r>
      <w:r w:rsidRPr="00D63C3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значение</w:t>
      </w:r>
      <w:r w:rsidRPr="00D63C3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4F645C">
        <w:rPr>
          <w:rFonts w:ascii="Courier New" w:hAnsi="Courier New" w:cs="Courier New"/>
          <w:b/>
          <w:bCs/>
          <w:sz w:val="28"/>
          <w:szCs w:val="28"/>
          <w:lang w:val="en-US"/>
        </w:rPr>
        <w:t>XXX</w:t>
      </w:r>
      <w:r w:rsidRPr="00C5388E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lastRenderedPageBreak/>
        <w:t>определяет коэффициент увеличения изображения на экране. Для малоразмерных изображений порядка 10х10 пикселей значение указанного параметра целесообразно выбирать от 500 и более.</w:t>
      </w:r>
    </w:p>
    <w:p w:rsidR="00CB5FB4" w:rsidRDefault="00CB5FB4" w:rsidP="00CB5FB4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  <w:t xml:space="preserve">Описанные операции по созданию и выводу на экран изображений в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Matlab</w:t>
      </w:r>
      <w:proofErr w:type="spellEnd"/>
      <w:r w:rsidRPr="003F26D3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представлены в программе </w:t>
      </w:r>
      <w:r w:rsidRPr="004F645C">
        <w:rPr>
          <w:rFonts w:ascii="Courier New" w:hAnsi="Courier New" w:cs="Courier New"/>
          <w:b/>
          <w:bCs/>
          <w:sz w:val="28"/>
          <w:szCs w:val="28"/>
          <w:lang w:val="en-US"/>
        </w:rPr>
        <w:t>Image</w:t>
      </w:r>
      <w:r w:rsidRPr="004F645C">
        <w:rPr>
          <w:rFonts w:ascii="Courier New" w:hAnsi="Courier New" w:cs="Courier New"/>
          <w:b/>
          <w:bCs/>
          <w:sz w:val="28"/>
          <w:szCs w:val="28"/>
        </w:rPr>
        <w:t>_</w:t>
      </w:r>
      <w:r w:rsidRPr="004F645C">
        <w:rPr>
          <w:rFonts w:ascii="Courier New" w:hAnsi="Courier New" w:cs="Courier New"/>
          <w:b/>
          <w:bCs/>
          <w:sz w:val="28"/>
          <w:szCs w:val="28"/>
          <w:lang w:val="en-US"/>
        </w:rPr>
        <w:t>Build</w:t>
      </w:r>
      <w:r>
        <w:rPr>
          <w:rFonts w:ascii="Times New Roman" w:hAnsi="Times New Roman" w:cs="Times New Roman"/>
          <w:bCs/>
          <w:sz w:val="28"/>
          <w:szCs w:val="28"/>
        </w:rPr>
        <w:t>, текст которой приведен ниже. В этой программе продемонстрированы основные принципы создания изображений следующих видов:</w:t>
      </w:r>
    </w:p>
    <w:p w:rsidR="00CB5FB4" w:rsidRPr="0073282B" w:rsidRDefault="00CB5FB4" w:rsidP="00CB5FB4">
      <w:pPr>
        <w:spacing w:after="0" w:line="240" w:lineRule="auto"/>
        <w:jc w:val="both"/>
        <w:rPr>
          <w:rFonts w:ascii="Times New Roman" w:hAnsi="Times New Roman" w:cs="Times New Roman"/>
          <w:bCs/>
          <w:sz w:val="12"/>
          <w:szCs w:val="12"/>
        </w:rPr>
      </w:pP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–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бинарные</w:t>
      </w:r>
      <w:proofErr w:type="gramEnd"/>
      <w:r w:rsidRPr="003F26D3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lack and White – BW);</w:t>
      </w:r>
    </w:p>
    <w:p w:rsidR="00CB5FB4" w:rsidRPr="00366C22" w:rsidRDefault="00CB5FB4" w:rsidP="00CB5FB4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66C22">
        <w:rPr>
          <w:rFonts w:ascii="Times New Roman" w:hAnsi="Times New Roman" w:cs="Times New Roman"/>
          <w:bCs/>
          <w:sz w:val="28"/>
          <w:szCs w:val="28"/>
        </w:rPr>
        <w:t xml:space="preserve">– </w:t>
      </w:r>
      <w:r>
        <w:rPr>
          <w:rFonts w:ascii="Times New Roman" w:hAnsi="Times New Roman" w:cs="Times New Roman"/>
          <w:bCs/>
          <w:sz w:val="28"/>
          <w:szCs w:val="28"/>
        </w:rPr>
        <w:t>полутоновые</w:t>
      </w:r>
      <w:r w:rsidRPr="00366C22">
        <w:rPr>
          <w:rFonts w:ascii="Times New Roman" w:hAnsi="Times New Roman" w:cs="Times New Roman"/>
          <w:bCs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en-US"/>
        </w:rPr>
        <w:t>Grayscale</w:t>
      </w:r>
      <w:proofErr w:type="spellEnd"/>
      <w:r w:rsidRPr="00366C22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или</w:t>
      </w:r>
      <w:r w:rsidRPr="00366C22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Intensity</w:t>
      </w:r>
      <w:r w:rsidRPr="00366C22">
        <w:rPr>
          <w:rFonts w:ascii="Times New Roman" w:hAnsi="Times New Roman" w:cs="Times New Roman"/>
          <w:bCs/>
          <w:sz w:val="28"/>
          <w:szCs w:val="28"/>
        </w:rPr>
        <w:t>);</w:t>
      </w:r>
    </w:p>
    <w:p w:rsidR="00CB5FB4" w:rsidRPr="00366C22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66C22">
        <w:rPr>
          <w:rFonts w:ascii="Times New Roman" w:hAnsi="Times New Roman" w:cs="Times New Roman"/>
          <w:bCs/>
          <w:sz w:val="28"/>
          <w:szCs w:val="28"/>
        </w:rPr>
        <w:t xml:space="preserve">– </w:t>
      </w:r>
      <w:proofErr w:type="spellStart"/>
      <w:r w:rsidRPr="00700429">
        <w:rPr>
          <w:rFonts w:ascii="Times New Roman" w:eastAsiaTheme="minorEastAsia" w:hAnsi="Times New Roman" w:cs="Times New Roman"/>
          <w:sz w:val="28"/>
          <w:szCs w:val="28"/>
        </w:rPr>
        <w:t>палитровые</w:t>
      </w:r>
      <w:proofErr w:type="spellEnd"/>
      <w:r w:rsidRPr="00366C2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ли индексированные </w:t>
      </w:r>
      <w:r w:rsidRPr="00366C22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700429">
        <w:rPr>
          <w:rFonts w:ascii="Times New Roman" w:eastAsiaTheme="minorEastAsia" w:hAnsi="Times New Roman" w:cs="Times New Roman"/>
          <w:sz w:val="28"/>
          <w:szCs w:val="28"/>
          <w:lang w:val="en-US"/>
        </w:rPr>
        <w:t>Indexed</w:t>
      </w:r>
      <w:r w:rsidRPr="00366C22">
        <w:rPr>
          <w:rFonts w:ascii="Times New Roman" w:eastAsiaTheme="minorEastAsia" w:hAnsi="Times New Roman" w:cs="Times New Roman"/>
          <w:sz w:val="28"/>
          <w:szCs w:val="28"/>
        </w:rPr>
        <w:t>);</w:t>
      </w:r>
    </w:p>
    <w:p w:rsidR="00CB5FB4" w:rsidRPr="00F0156F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Pr="0070042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700429">
        <w:rPr>
          <w:rFonts w:ascii="Times New Roman" w:eastAsiaTheme="minorEastAsia" w:hAnsi="Times New Roman" w:cs="Times New Roman"/>
          <w:sz w:val="28"/>
          <w:szCs w:val="28"/>
        </w:rPr>
        <w:t>полноцветные</w:t>
      </w:r>
      <w:proofErr w:type="gramEnd"/>
      <w:r w:rsidRPr="0070042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(RGB).</w:t>
      </w:r>
    </w:p>
    <w:p w:rsidR="00CB5FB4" w:rsidRPr="00F0156F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CB5FB4" w:rsidRPr="00366C22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clear</w:t>
      </w:r>
      <w:proofErr w:type="gramEnd"/>
      <w:r w:rsidRPr="00366C22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all</w:t>
      </w:r>
      <w:r w:rsidRPr="00366C22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; 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close</w:t>
      </w:r>
      <w:r w:rsidRPr="00366C22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all</w:t>
      </w:r>
      <w:r w:rsidRPr="00366C22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;</w:t>
      </w:r>
    </w:p>
    <w:p w:rsidR="00CB5FB4" w:rsidRPr="00366C22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66C22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%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>Image</w:t>
      </w:r>
      <w:r w:rsidRPr="00366C22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>_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>Build</w:t>
      </w:r>
      <w:proofErr w:type="spellEnd"/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% 1.Изображения бинарные: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Black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and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White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(BW)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b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  = 17;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размер бинарного изображения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nb2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floor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(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b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/2);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номер центрального пикселя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B = 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ones(</w:t>
      </w:r>
      <w:proofErr w:type="spellStart"/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nb,nb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);     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:,nb2:nb2+2)         = zeros(nb,3)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1:2,nb2-2:nb2-1)     = zeros(2,2)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nb-1:nb,nb2-2:nb2+4) = zeros(2,7)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 A - бинарное изображение с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действит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. числами двух видов {0,1}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10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B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B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logical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(B);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преобразование в битовый форм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11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B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pause;</w:t>
      </w:r>
    </w:p>
    <w:p w:rsidR="00CB5FB4" w:rsidRPr="005D4C69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D4C69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% 2.Изображение полутоновое: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Grayscale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или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Intensity</w:t>
      </w:r>
      <w:proofErr w:type="spellEnd"/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  = 17;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размер изображения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G0 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rand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(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g,n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);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 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>случайное распределение яркости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G0u = uint8(255*G0);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преобр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>азование в целочисленный форм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G0d = 10*G0 - 100;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изменение диапазона действительных чисел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20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(G0, 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  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25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G0u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  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26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G0d,[]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1  =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G0.^4;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ослабление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яркости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21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(G1, 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  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2  =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G0.^0.25;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усиление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яркости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22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(G2, 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   pause;</w:t>
      </w:r>
    </w:p>
    <w:p w:rsidR="00CB5FB4" w:rsidRPr="005D4C69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5D4C69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% 3.Изображения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Палитровые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: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Indexed</w:t>
      </w:r>
      <w:proofErr w:type="spellEnd"/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p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  = 100;      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размер изображения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P  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round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(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p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*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rand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(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p,np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)); 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 случайное распределение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цветов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_palet_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winter(</w:t>
      </w:r>
      <w:proofErr w:type="spellStart"/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np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);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матрица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палитры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winter (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>ColorMap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>)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_palet_h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hot(</w:t>
      </w:r>
      <w:proofErr w:type="spellStart"/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np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);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матрица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пал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>и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тры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hot        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30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P,P_palet_w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P1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sort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(P);   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сортировка элементов в столбце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31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P1,P_palet_w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P2 = 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zeros(</w:t>
      </w:r>
      <w:proofErr w:type="spellStart"/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np,np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E00FF"/>
          <w:sz w:val="24"/>
          <w:szCs w:val="24"/>
          <w:lang w:val="en-US"/>
        </w:rPr>
        <w:lastRenderedPageBreak/>
        <w:t>for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in = 1:np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315751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   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P2(in,1:np) = 1:np;      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распр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>еделен</w:t>
      </w:r>
      <w:proofErr w:type="gram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.</w:t>
      </w:r>
      <w:proofErr w:type="gramEnd"/>
      <w:r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</w:t>
      </w:r>
      <w:proofErr w:type="gram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я</w:t>
      </w:r>
      <w:proofErr w:type="gram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ркости (по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возр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.)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E00FF"/>
          <w:sz w:val="24"/>
          <w:szCs w:val="24"/>
          <w:lang w:val="en-US"/>
        </w:rPr>
        <w:t>end</w:t>
      </w:r>
      <w:proofErr w:type="gramEnd"/>
    </w:p>
    <w:p w:rsidR="00CB5FB4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32);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P2,P_palet_w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ause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33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P2,P_palet_h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 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%% 4.Изображения полноцветные: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True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</w:t>
      </w:r>
      <w:proofErr w:type="spell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Color</w:t>
      </w:r>
      <w:proofErr w:type="spellEnd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или RGB-изображения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ntr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 = 100;      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размер изображения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задание цвета с</w:t>
      </w:r>
      <w:r>
        <w:rPr>
          <w:rFonts w:ascii="Courier New" w:hAnsi="Courier New" w:cs="Courier New"/>
          <w:b/>
          <w:bCs/>
          <w:color w:val="028009"/>
          <w:sz w:val="24"/>
          <w:szCs w:val="24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помощью действительных чисел [0,1]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Black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>zeros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</w:rPr>
        <w:t xml:space="preserve">(ntr,ntr,3);   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% черный квадр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White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ones (ntr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ntr,3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);   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белый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CB5FB4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квадр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Redqw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lack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Redqw_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:,:,1) = 1;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красный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квадр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reen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lack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reen_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:,:,2) = 1;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зеленый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квадр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lueq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lack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lueq_</w:t>
      </w: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:,:,3) = 1;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синий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CB5FB4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квадрат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rayq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= 0.5*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White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;                  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% </w:t>
      </w:r>
      <w:proofErr w:type="gramStart"/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серый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CB5FB4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28009"/>
          <w:sz w:val="24"/>
          <w:szCs w:val="24"/>
        </w:rPr>
        <w:t>квадрат</w:t>
      </w:r>
      <w:proofErr w:type="gramEnd"/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772F6">
        <w:rPr>
          <w:rFonts w:ascii="Courier New" w:hAnsi="Courier New" w:cs="Courier New"/>
          <w:b/>
          <w:bCs/>
          <w:color w:val="028009"/>
          <w:sz w:val="24"/>
          <w:szCs w:val="24"/>
          <w:lang w:val="en-US"/>
        </w:rPr>
        <w:t xml:space="preserve"> 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41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Black_img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</w:t>
      </w:r>
      <w:r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42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White_img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43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Grayq_img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44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Redqw_img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45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Green_img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pause;</w:t>
      </w:r>
    </w:p>
    <w:p w:rsidR="00CB5FB4" w:rsidRPr="00B772F6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46); </w:t>
      </w:r>
      <w:proofErr w:type="spell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Blueq_img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pause;</w:t>
      </w:r>
    </w:p>
    <w:p w:rsidR="00CB5FB4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</w:pPr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figure(</w:t>
      </w:r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50);</w:t>
      </w:r>
    </w:p>
    <w:p w:rsidR="00CB5FB4" w:rsidRPr="00366C22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</w:pPr>
      <w:proofErr w:type="spellStart"/>
      <w:proofErr w:type="gramStart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show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spellStart"/>
      <w:proofErr w:type="gram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Redqw_img</w:t>
      </w:r>
      <w:proofErr w:type="spellEnd"/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[0</w:t>
      </w:r>
      <w:r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255],</w:t>
      </w:r>
      <w:r w:rsidRPr="00B772F6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nitialMagnification'</w:t>
      </w:r>
      <w:r w:rsidRPr="00B772F6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2000);</w:t>
      </w:r>
    </w:p>
    <w:p w:rsidR="00CB5FB4" w:rsidRPr="00366C22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</w:pP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497B2F">
        <w:rPr>
          <w:rFonts w:ascii="Courier New" w:hAnsi="Courier New" w:cs="Courier New"/>
          <w:b/>
          <w:bCs/>
          <w:color w:val="028009"/>
          <w:sz w:val="24"/>
          <w:szCs w:val="24"/>
        </w:rPr>
        <w:t>%% 5. Запись изображения в файл</w:t>
      </w:r>
    </w:p>
    <w:p w:rsidR="00CB5FB4" w:rsidRPr="00CB5FB4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CB5FB4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spellStart"/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</w:t>
      </w:r>
      <w:r w:rsidRPr="00CB5FB4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CB5FB4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Img</w:t>
      </w:r>
      <w:r w:rsidRPr="00CB5FB4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_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BW</w:t>
      </w:r>
      <w:r w:rsidRPr="00CB5FB4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.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bmp</w:t>
      </w:r>
      <w:r w:rsidRPr="00CB5FB4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CB5FB4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CB5FB4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bmp</w:t>
      </w:r>
      <w:proofErr w:type="spellEnd"/>
      <w:r w:rsidRPr="00CB5FB4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CB5FB4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0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Gray.bmp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bmp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2,P_palet_h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Pal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bmp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Redqw_</w:t>
      </w:r>
      <w:proofErr w:type="spell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g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proofErr w:type="spellStart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Img_RGB.bmp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bmp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spellStart"/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BW.jpg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jpg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0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Gray.jpg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jpg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2,P_palet_h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Pal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jpg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Redqw_</w:t>
      </w:r>
      <w:proofErr w:type="spell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g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proofErr w:type="spellStart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Img_RGB.jpg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jpg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 xml:space="preserve"> 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B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BW.</w:t>
      </w:r>
      <w:proofErr w:type="spellStart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tif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proofErr w:type="spellStart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tif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G0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Gray.tif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tif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497B2F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P2,P_palet_h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Pal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tif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366C22" w:rsidRDefault="00CB5FB4" w:rsidP="00CB5FB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</w:pPr>
      <w:proofErr w:type="spellStart"/>
      <w:proofErr w:type="gram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write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(</w:t>
      </w:r>
      <w:proofErr w:type="gram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Redqw_</w:t>
      </w:r>
      <w:proofErr w:type="spellStart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img</w:t>
      </w:r>
      <w:proofErr w:type="spellEnd"/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Img_RGB.</w:t>
      </w:r>
      <w:proofErr w:type="spellStart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tif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,</w:t>
      </w:r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proofErr w:type="spellStart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tif</w:t>
      </w:r>
      <w:proofErr w:type="spellEnd"/>
      <w:r w:rsidRPr="00497B2F">
        <w:rPr>
          <w:rFonts w:ascii="Courier New" w:hAnsi="Courier New" w:cs="Courier New"/>
          <w:b/>
          <w:bCs/>
          <w:color w:val="AA04F9"/>
          <w:sz w:val="24"/>
          <w:szCs w:val="24"/>
          <w:lang w:val="en-US"/>
        </w:rPr>
        <w:t>'</w:t>
      </w:r>
      <w:r w:rsidRPr="00497B2F">
        <w:rPr>
          <w:rFonts w:ascii="Courier New" w:hAnsi="Courier New" w:cs="Courier New"/>
          <w:b/>
          <w:bCs/>
          <w:color w:val="000000"/>
          <w:sz w:val="24"/>
          <w:szCs w:val="24"/>
          <w:lang w:val="en-US"/>
        </w:rPr>
        <w:t>);</w:t>
      </w:r>
    </w:p>
    <w:p w:rsidR="00CB5FB4" w:rsidRP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CB5FB4" w:rsidRDefault="00CB5FB4" w:rsidP="00CB5FB4">
      <w:pPr>
        <w:pStyle w:val="a3"/>
        <w:numPr>
          <w:ilvl w:val="1"/>
          <w:numId w:val="21"/>
        </w:numPr>
        <w:spacing w:after="0" w:line="240" w:lineRule="auto"/>
        <w:ind w:left="1276" w:hanging="567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D4C69">
        <w:rPr>
          <w:rFonts w:ascii="Times New Roman" w:eastAsiaTheme="minorEastAsia" w:hAnsi="Times New Roman" w:cs="Times New Roman"/>
          <w:b/>
          <w:sz w:val="28"/>
          <w:szCs w:val="28"/>
        </w:rPr>
        <w:t>Запись изображения в файл</w:t>
      </w:r>
    </w:p>
    <w:p w:rsidR="00CB5FB4" w:rsidRPr="0073282B" w:rsidRDefault="00CB5FB4" w:rsidP="00CB5FB4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16"/>
          <w:szCs w:val="16"/>
        </w:rPr>
      </w:pP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D4C69">
        <w:rPr>
          <w:rFonts w:ascii="Times New Roman" w:eastAsiaTheme="minorEastAsia" w:hAnsi="Times New Roman" w:cs="Times New Roman"/>
          <w:sz w:val="28"/>
          <w:szCs w:val="28"/>
        </w:rPr>
        <w:t xml:space="preserve">После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оздания и обработки изображения его можно записать в файл с помощью функции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write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. Параметрами этой функции являются: имя массива данных изображения; имя файла, в который записывается изображение (указывается в апострофах); формат файла изображения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bmp</w:t>
      </w:r>
      <w:r w:rsidRPr="005D4C6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jpg</w:t>
      </w:r>
      <w:r w:rsidRPr="005D4C6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tif</w:t>
      </w:r>
      <w:proofErr w:type="spellEnd"/>
      <w:r w:rsidRPr="005D4C6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spellStart"/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pcx</w:t>
      </w:r>
      <w:proofErr w:type="spellEnd"/>
      <w:r w:rsidRPr="005D4C6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др. (указывается в апострофах). Для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палитровых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изображений после имени массива данных указывается также имя матрицы палитры.</w:t>
      </w: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меры записи различных изображений в файлы различных форматов приведены в программе 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Image</w:t>
      </w:r>
      <w:r w:rsidRPr="004F645C">
        <w:rPr>
          <w:rFonts w:ascii="Courier New" w:eastAsiaTheme="minorEastAsia" w:hAnsi="Courier New" w:cs="Courier New"/>
          <w:b/>
          <w:sz w:val="28"/>
          <w:szCs w:val="28"/>
        </w:rPr>
        <w:t>_</w:t>
      </w:r>
      <w:r w:rsidRPr="004F645C">
        <w:rPr>
          <w:rFonts w:ascii="Courier New" w:eastAsiaTheme="minorEastAsia" w:hAnsi="Courier New" w:cs="Courier New"/>
          <w:b/>
          <w:sz w:val="28"/>
          <w:szCs w:val="28"/>
          <w:lang w:val="en-US"/>
        </w:rPr>
        <w:t>Build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5FB4" w:rsidRDefault="00CB5FB4" w:rsidP="00CB5FB4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B5FB4" w:rsidRPr="00CB5FB4" w:rsidRDefault="00CB5FB4" w:rsidP="00CB5FB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760932" w:rsidRPr="00CB5FB4" w:rsidRDefault="00760932" w:rsidP="00AE05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E05E2" w:rsidRDefault="00AE05E2" w:rsidP="00AE05E2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E05E2">
        <w:rPr>
          <w:rFonts w:ascii="Times New Roman" w:hAnsi="Times New Roman" w:cs="Times New Roman"/>
          <w:b/>
          <w:sz w:val="28"/>
          <w:szCs w:val="28"/>
        </w:rPr>
        <w:t>Порядок выполнения работы и содержание отчета</w:t>
      </w:r>
    </w:p>
    <w:p w:rsidR="008275A2" w:rsidRPr="008275A2" w:rsidRDefault="008275A2" w:rsidP="008275A2">
      <w:pPr>
        <w:pStyle w:val="a3"/>
        <w:spacing w:after="0" w:line="240" w:lineRule="auto"/>
        <w:ind w:left="1068"/>
        <w:jc w:val="both"/>
        <w:rPr>
          <w:rFonts w:ascii="Times New Roman" w:hAnsi="Times New Roman" w:cs="Times New Roman"/>
          <w:b/>
          <w:sz w:val="12"/>
          <w:szCs w:val="12"/>
        </w:rPr>
      </w:pPr>
    </w:p>
    <w:p w:rsidR="00AE05E2" w:rsidRDefault="00AE05E2" w:rsidP="00AE05E2">
      <w:pPr>
        <w:pStyle w:val="a3"/>
        <w:numPr>
          <w:ilvl w:val="1"/>
          <w:numId w:val="1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AE05E2">
        <w:rPr>
          <w:rFonts w:ascii="Times New Roman" w:hAnsi="Times New Roman" w:cs="Times New Roman"/>
          <w:sz w:val="28"/>
          <w:szCs w:val="28"/>
        </w:rPr>
        <w:t xml:space="preserve">Получить у преподавателя задание на обработку изображения </w:t>
      </w:r>
      <w:r>
        <w:rPr>
          <w:rFonts w:ascii="Times New Roman" w:hAnsi="Times New Roman" w:cs="Times New Roman"/>
          <w:sz w:val="28"/>
          <w:szCs w:val="28"/>
        </w:rPr>
        <w:t>или создание нового изображения (задание состоит из двух частей).</w:t>
      </w:r>
    </w:p>
    <w:p w:rsidR="00AE05E2" w:rsidRDefault="00AE05E2" w:rsidP="00AE05E2">
      <w:pPr>
        <w:pStyle w:val="a3"/>
        <w:numPr>
          <w:ilvl w:val="1"/>
          <w:numId w:val="1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авить описание алгоритма и код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AE05E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программы.</w:t>
      </w:r>
    </w:p>
    <w:p w:rsidR="00AE05E2" w:rsidRDefault="00AE05E2" w:rsidP="00AE05E2">
      <w:pPr>
        <w:pStyle w:val="a3"/>
        <w:numPr>
          <w:ilvl w:val="1"/>
          <w:numId w:val="1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ить задание, построив </w:t>
      </w:r>
      <w:r w:rsidR="00EF5AFB">
        <w:rPr>
          <w:rFonts w:ascii="Times New Roman" w:hAnsi="Times New Roman" w:cs="Times New Roman"/>
          <w:sz w:val="28"/>
          <w:szCs w:val="28"/>
        </w:rPr>
        <w:t>преобразованные</w:t>
      </w:r>
      <w:r>
        <w:rPr>
          <w:rFonts w:ascii="Times New Roman" w:hAnsi="Times New Roman" w:cs="Times New Roman"/>
          <w:sz w:val="28"/>
          <w:szCs w:val="28"/>
        </w:rPr>
        <w:t xml:space="preserve"> изображения.</w:t>
      </w:r>
    </w:p>
    <w:p w:rsidR="00AE05E2" w:rsidRDefault="00AE05E2" w:rsidP="00AE05E2">
      <w:pPr>
        <w:pStyle w:val="a3"/>
        <w:numPr>
          <w:ilvl w:val="1"/>
          <w:numId w:val="1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авить отчет, содержащий:</w:t>
      </w:r>
    </w:p>
    <w:p w:rsidR="00AE05E2" w:rsidRDefault="00762543" w:rsidP="008275A2">
      <w:pPr>
        <w:pStyle w:val="a3"/>
        <w:spacing w:after="0" w:line="240" w:lineRule="auto"/>
        <w:ind w:left="567" w:firstLine="14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–</w:t>
      </w:r>
      <w:r w:rsidR="00AE05E2">
        <w:rPr>
          <w:rFonts w:ascii="Times New Roman" w:hAnsi="Times New Roman" w:cs="Times New Roman"/>
          <w:sz w:val="28"/>
          <w:szCs w:val="28"/>
        </w:rPr>
        <w:t xml:space="preserve"> титульный лист</w:t>
      </w:r>
      <w:r w:rsidR="008D7525">
        <w:rPr>
          <w:rFonts w:ascii="Times New Roman" w:hAnsi="Times New Roman" w:cs="Times New Roman"/>
          <w:sz w:val="28"/>
          <w:szCs w:val="28"/>
        </w:rPr>
        <w:t>, оформленный</w:t>
      </w:r>
      <w:r w:rsidR="00AE05E2">
        <w:rPr>
          <w:rFonts w:ascii="Times New Roman" w:hAnsi="Times New Roman" w:cs="Times New Roman"/>
          <w:sz w:val="28"/>
          <w:szCs w:val="28"/>
        </w:rPr>
        <w:t xml:space="preserve"> по стандартной форме;</w:t>
      </w:r>
    </w:p>
    <w:p w:rsidR="00AE05E2" w:rsidRDefault="00762543" w:rsidP="008275A2">
      <w:pPr>
        <w:pStyle w:val="a3"/>
        <w:spacing w:after="0" w:line="240" w:lineRule="auto"/>
        <w:ind w:left="567" w:firstLine="14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–</w:t>
      </w:r>
      <w:r w:rsidR="00AE05E2">
        <w:rPr>
          <w:rFonts w:ascii="Times New Roman" w:hAnsi="Times New Roman" w:cs="Times New Roman"/>
          <w:sz w:val="28"/>
          <w:szCs w:val="28"/>
        </w:rPr>
        <w:t xml:space="preserve"> задание на лабораторную работу;</w:t>
      </w:r>
    </w:p>
    <w:p w:rsidR="00AE05E2" w:rsidRDefault="00762543" w:rsidP="008275A2">
      <w:pPr>
        <w:pStyle w:val="a3"/>
        <w:spacing w:after="0" w:line="240" w:lineRule="auto"/>
        <w:ind w:left="567" w:firstLine="14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–</w:t>
      </w:r>
      <w:r w:rsidR="006B53DC">
        <w:rPr>
          <w:rFonts w:ascii="Times New Roman" w:hAnsi="Times New Roman" w:cs="Times New Roman"/>
          <w:sz w:val="28"/>
          <w:szCs w:val="28"/>
        </w:rPr>
        <w:t xml:space="preserve"> </w:t>
      </w:r>
      <w:r w:rsidR="00AE05E2">
        <w:rPr>
          <w:rFonts w:ascii="Times New Roman" w:hAnsi="Times New Roman" w:cs="Times New Roman"/>
          <w:sz w:val="28"/>
          <w:szCs w:val="28"/>
        </w:rPr>
        <w:t xml:space="preserve">описание алгоритма и текст </w:t>
      </w:r>
      <w:proofErr w:type="spellStart"/>
      <w:r w:rsidR="00AE05E2"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="00AE05E2" w:rsidRPr="00AE05E2">
        <w:rPr>
          <w:rFonts w:ascii="Times New Roman" w:hAnsi="Times New Roman" w:cs="Times New Roman"/>
          <w:sz w:val="28"/>
          <w:szCs w:val="28"/>
        </w:rPr>
        <w:t>-</w:t>
      </w:r>
      <w:r w:rsidR="00AE05E2">
        <w:rPr>
          <w:rFonts w:ascii="Times New Roman" w:hAnsi="Times New Roman" w:cs="Times New Roman"/>
          <w:sz w:val="28"/>
          <w:szCs w:val="28"/>
        </w:rPr>
        <w:t>программы;</w:t>
      </w:r>
    </w:p>
    <w:p w:rsidR="00AE05E2" w:rsidRDefault="00762543" w:rsidP="008275A2">
      <w:pPr>
        <w:pStyle w:val="a3"/>
        <w:spacing w:after="0" w:line="240" w:lineRule="auto"/>
        <w:ind w:left="567" w:firstLine="14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–</w:t>
      </w:r>
      <w:r w:rsidR="00AE05E2">
        <w:rPr>
          <w:rFonts w:ascii="Times New Roman" w:hAnsi="Times New Roman" w:cs="Times New Roman"/>
          <w:sz w:val="28"/>
          <w:szCs w:val="28"/>
        </w:rPr>
        <w:t xml:space="preserve"> изображения, соответствующие выполненному заданию на работу.</w:t>
      </w:r>
      <w:bookmarkStart w:id="0" w:name="_GoBack"/>
      <w:bookmarkEnd w:id="0"/>
    </w:p>
    <w:sectPr w:rsidR="00AE05E2">
      <w:footerReference w:type="default" r:id="rId3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289D" w:rsidRDefault="00F5289D" w:rsidP="00AE05E2">
      <w:pPr>
        <w:spacing w:after="0" w:line="240" w:lineRule="auto"/>
      </w:pPr>
      <w:r>
        <w:separator/>
      </w:r>
    </w:p>
  </w:endnote>
  <w:endnote w:type="continuationSeparator" w:id="0">
    <w:p w:rsidR="00F5289D" w:rsidRDefault="00F5289D" w:rsidP="00AE05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80529400"/>
      <w:docPartObj>
        <w:docPartGallery w:val="Page Numbers (Bottom of Page)"/>
        <w:docPartUnique/>
      </w:docPartObj>
    </w:sdtPr>
    <w:sdtEndPr/>
    <w:sdtContent>
      <w:p w:rsidR="00AE05E2" w:rsidRDefault="00AE05E2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0156F">
          <w:rPr>
            <w:noProof/>
          </w:rPr>
          <w:t>7</w:t>
        </w:r>
        <w:r>
          <w:fldChar w:fldCharType="end"/>
        </w:r>
      </w:p>
    </w:sdtContent>
  </w:sdt>
  <w:p w:rsidR="00AE05E2" w:rsidRDefault="00AE05E2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289D" w:rsidRDefault="00F5289D" w:rsidP="00AE05E2">
      <w:pPr>
        <w:spacing w:after="0" w:line="240" w:lineRule="auto"/>
      </w:pPr>
      <w:r>
        <w:separator/>
      </w:r>
    </w:p>
  </w:footnote>
  <w:footnote w:type="continuationSeparator" w:id="0">
    <w:p w:rsidR="00F5289D" w:rsidRDefault="00F5289D" w:rsidP="00AE05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432BE"/>
    <w:multiLevelType w:val="hybridMultilevel"/>
    <w:tmpl w:val="E1D07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6413DE"/>
    <w:multiLevelType w:val="hybridMultilevel"/>
    <w:tmpl w:val="6DE45106"/>
    <w:lvl w:ilvl="0" w:tplc="B34AABFA">
      <w:start w:val="1"/>
      <w:numFmt w:val="decimal"/>
      <w:lvlText w:val="%1)"/>
      <w:lvlJc w:val="left"/>
      <w:pPr>
        <w:ind w:left="1211" w:hanging="360"/>
      </w:pPr>
      <w:rPr>
        <w:rFonts w:ascii="Times New Roman" w:hAnsi="Times New Roman" w:cs="Times New Roman" w:hint="default"/>
        <w:b w:val="0"/>
      </w:rPr>
    </w:lvl>
    <w:lvl w:ilvl="1" w:tplc="04190019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">
    <w:nsid w:val="05BF1129"/>
    <w:multiLevelType w:val="hybridMultilevel"/>
    <w:tmpl w:val="C84C96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4B0EB6"/>
    <w:multiLevelType w:val="hybridMultilevel"/>
    <w:tmpl w:val="8B26BE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387641"/>
    <w:multiLevelType w:val="multilevel"/>
    <w:tmpl w:val="D506F2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5">
    <w:nsid w:val="2EBC0D60"/>
    <w:multiLevelType w:val="multilevel"/>
    <w:tmpl w:val="806C538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">
    <w:nsid w:val="3ABB5882"/>
    <w:multiLevelType w:val="multilevel"/>
    <w:tmpl w:val="F4EC8E0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7">
    <w:nsid w:val="3B380E2A"/>
    <w:multiLevelType w:val="hybridMultilevel"/>
    <w:tmpl w:val="61E855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634DE9"/>
    <w:multiLevelType w:val="hybridMultilevel"/>
    <w:tmpl w:val="AB4625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9E63EF"/>
    <w:multiLevelType w:val="multilevel"/>
    <w:tmpl w:val="2A544E08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10">
    <w:nsid w:val="4CC56506"/>
    <w:multiLevelType w:val="multilevel"/>
    <w:tmpl w:val="D506F2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1">
    <w:nsid w:val="530E0E92"/>
    <w:multiLevelType w:val="multilevel"/>
    <w:tmpl w:val="F4EC8E0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2">
    <w:nsid w:val="54CE25D5"/>
    <w:multiLevelType w:val="multilevel"/>
    <w:tmpl w:val="11B829C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3">
    <w:nsid w:val="58AE621C"/>
    <w:multiLevelType w:val="multilevel"/>
    <w:tmpl w:val="D506F2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4">
    <w:nsid w:val="5B5A470A"/>
    <w:multiLevelType w:val="hybridMultilevel"/>
    <w:tmpl w:val="58065C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2F3AD7"/>
    <w:multiLevelType w:val="multilevel"/>
    <w:tmpl w:val="D506F2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6">
    <w:nsid w:val="60D765FD"/>
    <w:multiLevelType w:val="hybridMultilevel"/>
    <w:tmpl w:val="D99490A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61554919"/>
    <w:multiLevelType w:val="hybridMultilevel"/>
    <w:tmpl w:val="8AEA98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B3823CE"/>
    <w:multiLevelType w:val="hybridMultilevel"/>
    <w:tmpl w:val="C3E00E8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F62B79"/>
    <w:multiLevelType w:val="hybridMultilevel"/>
    <w:tmpl w:val="113EE3C2"/>
    <w:lvl w:ilvl="0" w:tplc="137E2958">
      <w:start w:val="1"/>
      <w:numFmt w:val="decimal"/>
      <w:lvlText w:val="%1."/>
      <w:lvlJc w:val="left"/>
      <w:pPr>
        <w:ind w:left="840" w:hanging="480"/>
      </w:pPr>
      <w:rPr>
        <w:rFonts w:hint="default"/>
        <w:b w:val="0"/>
        <w:color w:val="auto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AD7DEA"/>
    <w:multiLevelType w:val="hybridMultilevel"/>
    <w:tmpl w:val="8F36715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19"/>
  </w:num>
  <w:num w:numId="4">
    <w:abstractNumId w:val="7"/>
  </w:num>
  <w:num w:numId="5">
    <w:abstractNumId w:val="2"/>
  </w:num>
  <w:num w:numId="6">
    <w:abstractNumId w:val="3"/>
  </w:num>
  <w:num w:numId="7">
    <w:abstractNumId w:val="14"/>
  </w:num>
  <w:num w:numId="8">
    <w:abstractNumId w:val="8"/>
  </w:num>
  <w:num w:numId="9">
    <w:abstractNumId w:val="17"/>
  </w:num>
  <w:num w:numId="10">
    <w:abstractNumId w:val="10"/>
  </w:num>
  <w:num w:numId="11">
    <w:abstractNumId w:val="15"/>
  </w:num>
  <w:num w:numId="12">
    <w:abstractNumId w:val="4"/>
  </w:num>
  <w:num w:numId="13">
    <w:abstractNumId w:val="13"/>
  </w:num>
  <w:num w:numId="14">
    <w:abstractNumId w:val="11"/>
  </w:num>
  <w:num w:numId="15">
    <w:abstractNumId w:val="6"/>
  </w:num>
  <w:num w:numId="16">
    <w:abstractNumId w:val="5"/>
  </w:num>
  <w:num w:numId="17">
    <w:abstractNumId w:val="16"/>
  </w:num>
  <w:num w:numId="18">
    <w:abstractNumId w:val="20"/>
  </w:num>
  <w:num w:numId="19">
    <w:abstractNumId w:val="18"/>
  </w:num>
  <w:num w:numId="20">
    <w:abstractNumId w:val="1"/>
  </w:num>
  <w:num w:numId="2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7C85"/>
    <w:rsid w:val="000B71BF"/>
    <w:rsid w:val="000C74A0"/>
    <w:rsid w:val="001E62DA"/>
    <w:rsid w:val="0022148B"/>
    <w:rsid w:val="00252207"/>
    <w:rsid w:val="00272273"/>
    <w:rsid w:val="00297FC9"/>
    <w:rsid w:val="003105FC"/>
    <w:rsid w:val="00320405"/>
    <w:rsid w:val="00343B9D"/>
    <w:rsid w:val="003B5766"/>
    <w:rsid w:val="00411074"/>
    <w:rsid w:val="00470E26"/>
    <w:rsid w:val="00563BD5"/>
    <w:rsid w:val="005713AA"/>
    <w:rsid w:val="006B53DC"/>
    <w:rsid w:val="006B7B94"/>
    <w:rsid w:val="006C1E0F"/>
    <w:rsid w:val="006D5007"/>
    <w:rsid w:val="00725539"/>
    <w:rsid w:val="00760932"/>
    <w:rsid w:val="00762543"/>
    <w:rsid w:val="00793FF3"/>
    <w:rsid w:val="00797B10"/>
    <w:rsid w:val="008275A2"/>
    <w:rsid w:val="00897C85"/>
    <w:rsid w:val="008D7525"/>
    <w:rsid w:val="00A92812"/>
    <w:rsid w:val="00AC5510"/>
    <w:rsid w:val="00AE05E2"/>
    <w:rsid w:val="00AE4817"/>
    <w:rsid w:val="00BA382E"/>
    <w:rsid w:val="00BF45D3"/>
    <w:rsid w:val="00C15AA1"/>
    <w:rsid w:val="00C40033"/>
    <w:rsid w:val="00CB5FB4"/>
    <w:rsid w:val="00E7663D"/>
    <w:rsid w:val="00EF5AFB"/>
    <w:rsid w:val="00F0156F"/>
    <w:rsid w:val="00F5289D"/>
    <w:rsid w:val="00F52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7B9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B7B94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E05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E05E2"/>
  </w:style>
  <w:style w:type="paragraph" w:styleId="a6">
    <w:name w:val="footer"/>
    <w:basedOn w:val="a"/>
    <w:link w:val="a7"/>
    <w:uiPriority w:val="99"/>
    <w:unhideWhenUsed/>
    <w:rsid w:val="00AE05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E05E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7B9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B7B94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E05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E05E2"/>
  </w:style>
  <w:style w:type="paragraph" w:styleId="a6">
    <w:name w:val="footer"/>
    <w:basedOn w:val="a"/>
    <w:link w:val="a7"/>
    <w:uiPriority w:val="99"/>
    <w:unhideWhenUsed/>
    <w:rsid w:val="00AE05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E05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D8EF07-47E4-421A-AFBA-E36268CB5B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948</Words>
  <Characters>11109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30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21-08-21T18:28:00Z</cp:lastPrinted>
  <dcterms:created xsi:type="dcterms:W3CDTF">2021-09-01T10:43:00Z</dcterms:created>
  <dcterms:modified xsi:type="dcterms:W3CDTF">2021-09-01T10:45:00Z</dcterms:modified>
</cp:coreProperties>
</file>